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19C7" w:rsidRPr="000438A9" w:rsidRDefault="003A19C7" w:rsidP="006F374C">
      <w:pPr>
        <w:jc w:val="center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 xml:space="preserve">Interactivo F13: </w:t>
      </w:r>
      <w:proofErr w:type="spellStart"/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Webquest</w:t>
      </w:r>
      <w:proofErr w:type="spellEnd"/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76D50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Nombre del guión a que corresponde el ejercicio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</w:p>
    <w:p w:rsidR="00376D50" w:rsidRDefault="00376D50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76D50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>
        <w:rPr>
          <w:rFonts w:ascii="Arial" w:hAnsi="Arial" w:cs="Arial"/>
          <w:color w:val="000000" w:themeColor="text1"/>
          <w:sz w:val="22"/>
          <w:szCs w:val="22"/>
          <w:lang w:val="es-ES"/>
        </w:rPr>
        <w:t>MA_09_03_CO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DATOS DEL RECURSO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6F374C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Título del recurso (</w:t>
      </w:r>
      <w:r w:rsidRPr="000438A9">
        <w:rPr>
          <w:rFonts w:ascii="Arial" w:hAnsi="Arial" w:cs="Arial"/>
          <w:b/>
          <w:color w:val="000000" w:themeColor="text1"/>
          <w:sz w:val="22"/>
          <w:szCs w:val="22"/>
          <w:highlight w:val="green"/>
          <w:lang w:val="es-ES_tradnl"/>
        </w:rPr>
        <w:t>65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 xml:space="preserve"> caracteres máx.)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"/>
        </w:rPr>
        <w:t xml:space="preserve"> </w:t>
      </w:r>
    </w:p>
    <w:p w:rsidR="006F374C" w:rsidRDefault="006F374C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"/>
        </w:rPr>
      </w:pPr>
    </w:p>
    <w:p w:rsidR="003A19C7" w:rsidRPr="00AC3F94" w:rsidRDefault="00AC3F94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"/>
        </w:rPr>
      </w:pPr>
      <w:r w:rsidRPr="00AC3F94">
        <w:rPr>
          <w:rFonts w:ascii="Arial" w:hAnsi="Arial" w:cs="Arial"/>
          <w:color w:val="000000" w:themeColor="text1"/>
          <w:sz w:val="18"/>
          <w:szCs w:val="18"/>
          <w:lang w:val="es-ES"/>
        </w:rPr>
        <w:t>Los números imaginarios y los números complejos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AC3F94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Descripción del recurso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"/>
        </w:rPr>
        <w:t xml:space="preserve"> </w:t>
      </w:r>
    </w:p>
    <w:p w:rsidR="00AC3F94" w:rsidRDefault="00AC3F94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"/>
        </w:rPr>
      </w:pPr>
    </w:p>
    <w:p w:rsidR="003A19C7" w:rsidRPr="00AC3F94" w:rsidRDefault="00644F85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"/>
        </w:rPr>
      </w:pPr>
      <w:r w:rsidRPr="00AC3F94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Interactivo que  </w:t>
      </w:r>
      <w:r w:rsidR="00AC3F94" w:rsidRPr="00AC3F94">
        <w:rPr>
          <w:rFonts w:ascii="Arial" w:hAnsi="Arial" w:cs="Arial"/>
          <w:color w:val="000000" w:themeColor="text1"/>
          <w:sz w:val="18"/>
          <w:szCs w:val="18"/>
          <w:lang w:val="es-ES"/>
        </w:rPr>
        <w:t>explica</w:t>
      </w:r>
      <w:r w:rsidRPr="00AC3F94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 </w:t>
      </w:r>
      <w:r w:rsidR="002C2DAE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el conjunto de </w:t>
      </w:r>
      <w:r w:rsidRPr="00AC3F94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los números complejos </w:t>
      </w:r>
      <w:r w:rsidR="00AC3F94" w:rsidRPr="00AC3F94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y </w:t>
      </w:r>
      <w:r w:rsidR="002C2DAE">
        <w:rPr>
          <w:rFonts w:ascii="Arial" w:hAnsi="Arial" w:cs="Arial"/>
          <w:color w:val="000000" w:themeColor="text1"/>
          <w:sz w:val="18"/>
          <w:szCs w:val="18"/>
          <w:lang w:val="es-ES"/>
        </w:rPr>
        <w:t>sus subconjuntos</w:t>
      </w:r>
    </w:p>
    <w:p w:rsidR="00644F85" w:rsidRPr="000438A9" w:rsidRDefault="00644F85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6F374C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Palabras clave del recurso (separadas por comas ",")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</w:p>
    <w:p w:rsidR="006F374C" w:rsidRDefault="006F374C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6F374C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proofErr w:type="gramStart"/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números</w:t>
      </w:r>
      <w:proofErr w:type="gramEnd"/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proofErr w:type="spellStart"/>
      <w:r w:rsidR="00CD00B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complejos,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números</w:t>
      </w:r>
      <w:proofErr w:type="spellEnd"/>
      <w:r w:rsidR="000546FC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imaginarios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Tiempo estimado (minutos)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20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Acción didáctica (indicar sólo una)</w:t>
      </w:r>
    </w:p>
    <w:tbl>
      <w:tblPr>
        <w:tblStyle w:val="Tablaconcuadrcula"/>
        <w:tblW w:w="8930" w:type="dxa"/>
        <w:tblInd w:w="250" w:type="dxa"/>
        <w:tblLook w:val="04A0" w:firstRow="1" w:lastRow="0" w:firstColumn="1" w:lastColumn="0" w:noHBand="0" w:noVBand="1"/>
      </w:tblPr>
      <w:tblGrid>
        <w:gridCol w:w="1280"/>
        <w:gridCol w:w="401"/>
        <w:gridCol w:w="1354"/>
        <w:gridCol w:w="362"/>
        <w:gridCol w:w="2462"/>
        <w:gridCol w:w="418"/>
        <w:gridCol w:w="2235"/>
        <w:gridCol w:w="418"/>
      </w:tblGrid>
      <w:tr w:rsidR="003A19C7" w:rsidRPr="000438A9" w:rsidTr="001079E1">
        <w:tc>
          <w:tcPr>
            <w:tcW w:w="1248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Exposición</w:t>
            </w:r>
          </w:p>
        </w:tc>
        <w:tc>
          <w:tcPr>
            <w:tcW w:w="404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x</w:t>
            </w:r>
          </w:p>
        </w:tc>
        <w:tc>
          <w:tcPr>
            <w:tcW w:w="1289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Ejercitación</w:t>
            </w:r>
          </w:p>
        </w:tc>
        <w:tc>
          <w:tcPr>
            <w:tcW w:w="367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2504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Preguntas con respuesta libre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2268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Juegos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</w:tr>
      <w:tr w:rsidR="003A19C7" w:rsidRPr="000438A9" w:rsidTr="001079E1">
        <w:tc>
          <w:tcPr>
            <w:tcW w:w="1248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Estudio</w:t>
            </w:r>
          </w:p>
        </w:tc>
        <w:tc>
          <w:tcPr>
            <w:tcW w:w="404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1289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Proyecto</w:t>
            </w:r>
          </w:p>
        </w:tc>
        <w:tc>
          <w:tcPr>
            <w:tcW w:w="367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2504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Evaluación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2268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Generador de actividades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</w:tr>
    </w:tbl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Competencia (indicar sólo una)</w:t>
      </w:r>
    </w:p>
    <w:tbl>
      <w:tblPr>
        <w:tblStyle w:val="Tablaconcuadrcula"/>
        <w:tblW w:w="9497" w:type="dxa"/>
        <w:tblInd w:w="250" w:type="dxa"/>
        <w:tblLook w:val="04A0" w:firstRow="1" w:lastRow="0" w:firstColumn="1" w:lastColumn="0" w:noHBand="0" w:noVBand="1"/>
      </w:tblPr>
      <w:tblGrid>
        <w:gridCol w:w="4536"/>
        <w:gridCol w:w="425"/>
        <w:gridCol w:w="4111"/>
        <w:gridCol w:w="425"/>
      </w:tblGrid>
      <w:tr w:rsidR="003A19C7" w:rsidRPr="000438A9" w:rsidTr="001079E1">
        <w:tc>
          <w:tcPr>
            <w:tcW w:w="453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… en comunicación lingüística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4111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… matemática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x</w:t>
            </w:r>
          </w:p>
        </w:tc>
      </w:tr>
      <w:tr w:rsidR="003A19C7" w:rsidRPr="00376D50" w:rsidTr="001079E1">
        <w:tc>
          <w:tcPr>
            <w:tcW w:w="453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… en el conocimiento y la interacción con el mundo físico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4111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Tratamiento de la información y competencia digital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</w:tr>
      <w:tr w:rsidR="003A19C7" w:rsidRPr="000438A9" w:rsidTr="001079E1">
        <w:tc>
          <w:tcPr>
            <w:tcW w:w="453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… social y ciudadana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4111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… cultural y artística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</w:tr>
      <w:tr w:rsidR="003A19C7" w:rsidRPr="000438A9" w:rsidTr="001079E1">
        <w:tc>
          <w:tcPr>
            <w:tcW w:w="453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… para aprender a aprender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4111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Autonomía e iniciativa personal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</w:tr>
    </w:tbl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Tipo de Media (indicar sólo una)</w:t>
      </w:r>
    </w:p>
    <w:tbl>
      <w:tblPr>
        <w:tblStyle w:val="Tablaconcuadrcula"/>
        <w:tblW w:w="8363" w:type="dxa"/>
        <w:tblInd w:w="250" w:type="dxa"/>
        <w:tblLook w:val="04A0" w:firstRow="1" w:lastRow="0" w:firstColumn="1" w:lastColumn="0" w:noHBand="0" w:noVBand="1"/>
      </w:tblPr>
      <w:tblGrid>
        <w:gridCol w:w="2126"/>
        <w:gridCol w:w="404"/>
        <w:gridCol w:w="1156"/>
        <w:gridCol w:w="425"/>
        <w:gridCol w:w="1843"/>
        <w:gridCol w:w="425"/>
        <w:gridCol w:w="1559"/>
        <w:gridCol w:w="425"/>
      </w:tblGrid>
      <w:tr w:rsidR="003A19C7" w:rsidRPr="000438A9" w:rsidTr="001079E1">
        <w:tc>
          <w:tcPr>
            <w:tcW w:w="212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Secuencia de imágenes</w:t>
            </w:r>
          </w:p>
        </w:tc>
        <w:tc>
          <w:tcPr>
            <w:tcW w:w="404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115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Video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1843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Animación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x</w:t>
            </w:r>
          </w:p>
        </w:tc>
        <w:tc>
          <w:tcPr>
            <w:tcW w:w="1559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Interactivo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</w:tr>
      <w:tr w:rsidR="003A19C7" w:rsidRPr="000438A9" w:rsidTr="001079E1">
        <w:tc>
          <w:tcPr>
            <w:tcW w:w="212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Actividad</w:t>
            </w:r>
          </w:p>
        </w:tc>
        <w:tc>
          <w:tcPr>
            <w:tcW w:w="404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115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Web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1843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Mapa conceptual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Audio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</w:tr>
      <w:tr w:rsidR="003A19C7" w:rsidRPr="000438A9" w:rsidTr="001079E1">
        <w:tc>
          <w:tcPr>
            <w:tcW w:w="212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Texto</w:t>
            </w:r>
          </w:p>
        </w:tc>
        <w:tc>
          <w:tcPr>
            <w:tcW w:w="404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115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Imagen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1843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Documento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1559" w:type="dxa"/>
            <w:tcBorders>
              <w:bottom w:val="nil"/>
              <w:right w:val="nil"/>
            </w:tcBorders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425" w:type="dxa"/>
            <w:tcBorders>
              <w:left w:val="nil"/>
              <w:bottom w:val="nil"/>
              <w:right w:val="nil"/>
            </w:tcBorders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</w:tr>
    </w:tbl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Nivel del ejercicio, 1-Fácil, 2-Medio ó 3-Difícil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2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546FC" w:rsidRDefault="003A19C7" w:rsidP="000438A9">
      <w:pPr>
        <w:jc w:val="both"/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0546FC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FICHA DEL PROFESOR</w:t>
      </w:r>
    </w:p>
    <w:p w:rsidR="000438A9" w:rsidRPr="000546FC" w:rsidRDefault="000438A9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Objetivo</w:t>
      </w:r>
    </w:p>
    <w:p w:rsidR="000438A9" w:rsidRPr="000546FC" w:rsidRDefault="000438A9" w:rsidP="000438A9">
      <w:pPr>
        <w:tabs>
          <w:tab w:val="left" w:pos="1005"/>
        </w:tabs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ab/>
      </w:r>
    </w:p>
    <w:p w:rsidR="000438A9" w:rsidRPr="000546FC" w:rsidRDefault="000438A9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Con este interactivo  se pretende q</w:t>
      </w:r>
      <w:r w:rsid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ue los estudiantes reconozcan 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los números complejos como una extensión de los números real</w:t>
      </w:r>
      <w:r w:rsid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es  y de la unidad imaginaria </w:t>
      </w:r>
      <w:r w:rsidR="000546FC" w:rsidRPr="000546FC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i</w:t>
      </w:r>
      <w:r w:rsid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, y algunas de sus características.</w:t>
      </w:r>
    </w:p>
    <w:p w:rsidR="000438A9" w:rsidRPr="000546FC" w:rsidRDefault="000438A9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0438A9" w:rsidRPr="000546FC" w:rsidRDefault="000438A9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Propuesta.</w:t>
      </w:r>
    </w:p>
    <w:p w:rsidR="000438A9" w:rsidRPr="000546FC" w:rsidRDefault="000438A9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0438A9" w:rsidRPr="000546FC" w:rsidRDefault="000438A9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Durante la presentación </w:t>
      </w:r>
    </w:p>
    <w:p w:rsidR="000438A9" w:rsidRPr="000546FC" w:rsidRDefault="000438A9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D26538" w:rsidRPr="000546FC" w:rsidRDefault="000438A9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El estudiante encontrara dos pestañas</w:t>
      </w:r>
      <w:r w:rsidR="00B8343A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y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se le pedirá que comience por </w:t>
      </w:r>
      <w:r w:rsidR="00B8343A">
        <w:rPr>
          <w:rFonts w:ascii="Arial" w:hAnsi="Arial" w:cs="Arial"/>
          <w:color w:val="000000" w:themeColor="text1"/>
          <w:sz w:val="18"/>
          <w:szCs w:val="18"/>
          <w:lang w:val="es-ES_tradnl"/>
        </w:rPr>
        <w:t>la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que lleva como </w:t>
      </w:r>
      <w:r w:rsidR="00D26538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título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="00887477" w:rsidRPr="00B8343A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N</w:t>
      </w:r>
      <w:r w:rsidRPr="00B8343A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úmeros</w:t>
      </w:r>
      <w:r w:rsidR="00D26538" w:rsidRPr="00B8343A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 xml:space="preserve"> imaginarios</w:t>
      </w:r>
      <w:r w:rsidR="00D26538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, en ella </w:t>
      </w:r>
      <w:r w:rsidR="00B8343A">
        <w:rPr>
          <w:rFonts w:ascii="Arial" w:hAnsi="Arial" w:cs="Arial"/>
          <w:color w:val="000000" w:themeColor="text1"/>
          <w:sz w:val="18"/>
          <w:szCs w:val="18"/>
          <w:lang w:val="es-ES_tradnl"/>
        </w:rPr>
        <w:t>se presenta de dó</w:t>
      </w:r>
      <w:r w:rsidR="00D26538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nde </w:t>
      </w:r>
      <w:r w:rsidR="00B8343A">
        <w:rPr>
          <w:rFonts w:ascii="Arial" w:hAnsi="Arial" w:cs="Arial"/>
          <w:color w:val="000000" w:themeColor="text1"/>
          <w:sz w:val="18"/>
          <w:szCs w:val="18"/>
          <w:lang w:val="es-ES_tradnl"/>
        </w:rPr>
        <w:t>surgió</w:t>
      </w:r>
      <w:r w:rsidR="00D26538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la unidad i</w:t>
      </w:r>
      <w:r w:rsidR="00B8343A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maginaria </w:t>
      </w:r>
      <w:r w:rsidR="00B8343A" w:rsidRPr="00B8343A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i</w:t>
      </w:r>
      <w:r w:rsidR="00CD2189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, a qué es igual </w:t>
      </w:r>
      <w:r w:rsidR="00CD2189" w:rsidRPr="00CD2189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i</w:t>
      </w:r>
      <w:r w:rsidR="00CD2189">
        <w:rPr>
          <w:rFonts w:ascii="Arial" w:hAnsi="Arial" w:cs="Arial"/>
          <w:color w:val="000000" w:themeColor="text1"/>
          <w:sz w:val="18"/>
          <w:szCs w:val="18"/>
          <w:lang w:val="es-ES_tradnl"/>
        </w:rPr>
        <w:t>, qué son los números imaginarios y có</w:t>
      </w:r>
      <w:r w:rsidR="00D26538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mo  se comportan las poten</w:t>
      </w:r>
      <w:r w:rsidR="00644F85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cias de </w:t>
      </w:r>
      <w:r w:rsidR="00644F85" w:rsidRPr="00CD2189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i</w:t>
      </w:r>
      <w:r w:rsidR="00CD2189">
        <w:rPr>
          <w:rFonts w:ascii="Arial" w:hAnsi="Arial" w:cs="Arial"/>
          <w:color w:val="000000" w:themeColor="text1"/>
          <w:sz w:val="18"/>
          <w:szCs w:val="18"/>
          <w:lang w:val="es-ES_tradnl"/>
        </w:rPr>
        <w:t>.</w:t>
      </w:r>
      <w:r w:rsidR="00644F85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="00CD2189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El contenido que despliega esta </w:t>
      </w:r>
      <w:r w:rsidR="00644F85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pestaña tiene la </w:t>
      </w:r>
      <w:r w:rsidR="00D26538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finalidad </w:t>
      </w:r>
      <w:r w:rsidR="00CD2189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de </w:t>
      </w:r>
      <w:r w:rsidR="00D26538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que el estudiante se apropie de</w:t>
      </w:r>
      <w:r w:rsidR="00644F85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los conceptos </w:t>
      </w:r>
      <w:r w:rsidR="00D26538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unidad</w:t>
      </w:r>
      <w:r w:rsidR="00CD2189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imaginaria  </w:t>
      </w:r>
      <w:r w:rsidR="00CD2189" w:rsidRPr="00CD2189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i</w:t>
      </w:r>
      <w:r w:rsidR="00644F85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, </w:t>
      </w:r>
      <w:r w:rsidR="00D26538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números imaginarios, </w:t>
      </w:r>
      <w:r w:rsidR="00CD2189">
        <w:rPr>
          <w:rFonts w:ascii="Arial" w:hAnsi="Arial" w:cs="Arial"/>
          <w:color w:val="000000" w:themeColor="text1"/>
          <w:sz w:val="18"/>
          <w:szCs w:val="18"/>
          <w:lang w:val="es-ES_tradnl"/>
        </w:rPr>
        <w:t>números complejos.</w:t>
      </w:r>
    </w:p>
    <w:p w:rsidR="00DD757E" w:rsidRPr="000546FC" w:rsidRDefault="00D26538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lastRenderedPageBreak/>
        <w:t xml:space="preserve">Posteriormente el estudiante deberá dar clic en la segunda pestaña que lleva como título  </w:t>
      </w:r>
      <w:r w:rsidR="0062080B" w:rsidRPr="0062080B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N</w:t>
      </w:r>
      <w:r w:rsidRPr="0062080B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 xml:space="preserve">úmeros </w:t>
      </w:r>
      <w:r w:rsidR="0062080B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 xml:space="preserve">complejos. 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="0062080B">
        <w:rPr>
          <w:rFonts w:ascii="Arial" w:hAnsi="Arial" w:cs="Arial"/>
          <w:color w:val="000000" w:themeColor="text1"/>
          <w:sz w:val="18"/>
          <w:szCs w:val="18"/>
          <w:lang w:val="es-ES_tradnl"/>
        </w:rPr>
        <w:t>E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n ella el estudiante encontrar</w:t>
      </w:r>
      <w:r w:rsidR="0062080B">
        <w:rPr>
          <w:rFonts w:ascii="Arial" w:hAnsi="Arial" w:cs="Arial"/>
          <w:color w:val="000000" w:themeColor="text1"/>
          <w:sz w:val="18"/>
          <w:szCs w:val="18"/>
          <w:lang w:val="es-ES_tradnl"/>
        </w:rPr>
        <w:t>á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una presentación de los números</w:t>
      </w:r>
      <w:r w:rsidR="0037420B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imaginarios y los números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complejos la cual es muy </w:t>
      </w:r>
      <w:r w:rsidR="0037420B">
        <w:rPr>
          <w:rFonts w:ascii="Arial" w:hAnsi="Arial" w:cs="Arial"/>
          <w:color w:val="000000" w:themeColor="text1"/>
          <w:sz w:val="18"/>
          <w:szCs w:val="18"/>
          <w:lang w:val="es-ES_tradnl"/>
        </w:rPr>
        <w:t>clara, s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encilla </w:t>
      </w:r>
      <w:r w:rsidR="0037420B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y dinámica 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para que los estudiantes logren conceptualizar</w:t>
      </w:r>
      <w:r w:rsidR="0037420B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los; y por </w:t>
      </w:r>
      <w:r w:rsidR="00644F85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otra parte se muestra </w:t>
      </w:r>
      <w:r w:rsidR="00DD757E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que</w:t>
      </w:r>
      <w:r w:rsidR="00226EE1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los números naturales, enteros</w:t>
      </w:r>
      <w:r w:rsidR="00DD757E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, racionales, irracionales, reales y los imaginarios son subconjuntos de los números complejos.</w:t>
      </w:r>
    </w:p>
    <w:p w:rsidR="00DD757E" w:rsidRPr="000546FC" w:rsidRDefault="00DD757E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DD757E" w:rsidRPr="000546FC" w:rsidRDefault="00DD757E" w:rsidP="00DD757E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Después de la presentación:</w:t>
      </w:r>
    </w:p>
    <w:p w:rsidR="00DD757E" w:rsidRPr="000546FC" w:rsidRDefault="00DD757E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3A19C7" w:rsidRPr="000546FC" w:rsidRDefault="00DD757E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Se puede realizar preguntas como ¿Qué es la unidad imaginaria? , ¿Qué son los números imaginarios? ¿Qué se puede decir de las potencias de </w:t>
      </w:r>
      <w:r w:rsidRPr="00226EE1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i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?, ¿Qué son los números complejos? </w:t>
      </w:r>
      <w:r w:rsidR="00D26538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, ¿De qué forma se relacionan los números imaginarios con los complejos?</w:t>
      </w:r>
      <w:r w:rsidR="00D26538"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, ¿Cómo se relacionan los reales con los </w:t>
      </w:r>
      <w:r w:rsidR="00226EE1">
        <w:rPr>
          <w:rFonts w:ascii="Arial" w:hAnsi="Arial" w:cs="Arial"/>
          <w:color w:val="000000" w:themeColor="text1"/>
          <w:sz w:val="18"/>
          <w:szCs w:val="18"/>
          <w:lang w:val="es-ES_tradnl"/>
        </w:rPr>
        <w:t>números complejos?</w:t>
      </w:r>
    </w:p>
    <w:p w:rsidR="00DD757E" w:rsidRPr="000546FC" w:rsidRDefault="00DD757E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DD757E" w:rsidRPr="000546FC" w:rsidRDefault="00DD757E" w:rsidP="000438A9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>Estas preguntas buscan medir el nivel de conceptualización que los estudiantes lograron c</w:t>
      </w:r>
      <w:r w:rsidR="00226EE1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on el interactivo, además </w:t>
      </w:r>
      <w:r w:rsidRPr="000546FC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observar el nivel de expresividad matemática que tiene cada uno de los estudiantes.  </w:t>
      </w:r>
    </w:p>
    <w:p w:rsidR="000438A9" w:rsidRPr="000546FC" w:rsidRDefault="000438A9" w:rsidP="000438A9">
      <w:pPr>
        <w:jc w:val="both"/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</w:p>
    <w:p w:rsidR="0015771D" w:rsidRDefault="000438A9" w:rsidP="000438A9">
      <w:pPr>
        <w:jc w:val="both"/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0546FC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FICHA DEL ALUMNO</w:t>
      </w:r>
      <w:r w:rsidR="0015771D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 xml:space="preserve"> </w:t>
      </w:r>
    </w:p>
    <w:p w:rsidR="0015771D" w:rsidRDefault="0015771D" w:rsidP="000438A9">
      <w:pPr>
        <w:jc w:val="both"/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</w:p>
    <w:p w:rsidR="000438A9" w:rsidRPr="000546FC" w:rsidRDefault="0015771D" w:rsidP="0015771D">
      <w:pPr>
        <w:jc w:val="both"/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</w:pPr>
      <w:r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 xml:space="preserve">El número imaginario </w:t>
      </w:r>
      <w:r w:rsidRPr="0015771D">
        <w:rPr>
          <w:rFonts w:ascii="Arial" w:hAnsi="Arial" w:cs="Arial"/>
          <w:b/>
          <w:i/>
          <w:color w:val="000000" w:themeColor="text1"/>
          <w:sz w:val="18"/>
          <w:szCs w:val="18"/>
          <w:lang w:val="es-ES_tradnl"/>
        </w:rPr>
        <w:t>i</w:t>
      </w:r>
    </w:p>
    <w:p w:rsidR="0015771D" w:rsidRDefault="0015771D" w:rsidP="000438A9">
      <w:pPr>
        <w:spacing w:line="285" w:lineRule="atLeast"/>
        <w:jc w:val="both"/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</w:pPr>
    </w:p>
    <w:p w:rsidR="000438A9" w:rsidRPr="000546FC" w:rsidRDefault="000438A9" w:rsidP="000438A9">
      <w:pPr>
        <w:spacing w:line="285" w:lineRule="atLeast"/>
        <w:jc w:val="both"/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</w:pP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El concepto de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número imaginario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se introdujo con la intención de nombrar un número cuyo cuadrado fuese</w:t>
      </w:r>
      <w:r w:rsidR="000B2E49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 xml:space="preserve"> igual a 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−1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, es decir,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i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vertAlign w:val="superscript"/>
          <w:lang w:val="es-ES" w:eastAsia="es-ES"/>
        </w:rPr>
        <w:t>2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= −1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, ya que no existe ningún número real cuyo cuadrado sea un número negativo.</w:t>
      </w:r>
    </w:p>
    <w:p w:rsidR="0015771D" w:rsidRDefault="000438A9" w:rsidP="000438A9">
      <w:pPr>
        <w:spacing w:line="285" w:lineRule="atLeast"/>
        <w:jc w:val="both"/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</w:pP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El número complejo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i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funciona, respecto a las operaciones de suma y producto, de la misma forma que lo hacen los números reales. Esto es, dados los números reales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a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,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y el número imaginario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i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, existe el producto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proofErr w:type="spellStart"/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i</w:t>
      </w:r>
      <w:proofErr w:type="spellEnd"/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, y la suma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a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+ </w:t>
      </w:r>
      <w:proofErr w:type="spellStart"/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i</w:t>
      </w:r>
      <w:proofErr w:type="spellEnd"/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. De este modo, la expresión formada por la suma de un número real y el producto de un número real por el número imaginario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i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se denomina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número complejo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. En general, cualquier raíz de un número negativo puede expresarse como el producto de un número real por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i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.</w:t>
      </w:r>
      <w:r w:rsidR="0015771D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 xml:space="preserve"> </w:t>
      </w:r>
    </w:p>
    <w:p w:rsidR="0015771D" w:rsidRDefault="0015771D" w:rsidP="000438A9">
      <w:pPr>
        <w:spacing w:line="285" w:lineRule="atLeast"/>
        <w:jc w:val="both"/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</w:pPr>
    </w:p>
    <w:p w:rsidR="000438A9" w:rsidRPr="0015771D" w:rsidRDefault="0015771D" w:rsidP="000438A9">
      <w:pPr>
        <w:spacing w:line="285" w:lineRule="atLeast"/>
        <w:jc w:val="both"/>
        <w:rPr>
          <w:rFonts w:ascii="Arial" w:eastAsia="Times New Roman" w:hAnsi="Arial" w:cs="Arial"/>
          <w:b/>
          <w:color w:val="000000" w:themeColor="text1"/>
          <w:sz w:val="18"/>
          <w:szCs w:val="18"/>
          <w:shd w:val="clear" w:color="auto" w:fill="FFFFFF"/>
          <w:lang w:val="es-ES" w:eastAsia="es-ES"/>
        </w:rPr>
      </w:pPr>
      <w:r w:rsidRPr="0015771D">
        <w:rPr>
          <w:rFonts w:ascii="Arial" w:eastAsia="Times New Roman" w:hAnsi="Arial" w:cs="Arial"/>
          <w:b/>
          <w:color w:val="000000" w:themeColor="text1"/>
          <w:sz w:val="18"/>
          <w:szCs w:val="18"/>
          <w:shd w:val="clear" w:color="auto" w:fill="FFFFFF"/>
          <w:lang w:val="es-ES" w:eastAsia="es-ES"/>
        </w:rPr>
        <w:t>Los números complejos</w:t>
      </w:r>
    </w:p>
    <w:p w:rsidR="000438A9" w:rsidRPr="000546FC" w:rsidRDefault="000438A9" w:rsidP="000438A9">
      <w:pPr>
        <w:spacing w:line="285" w:lineRule="atLeast"/>
        <w:jc w:val="both"/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</w:pPr>
      <w:bookmarkStart w:id="0" w:name="IDA0ID2F"/>
      <w:bookmarkStart w:id="1" w:name="IDAFMD2F"/>
      <w:bookmarkEnd w:id="0"/>
      <w:bookmarkEnd w:id="1"/>
    </w:p>
    <w:p w:rsidR="000438A9" w:rsidRDefault="000438A9" w:rsidP="000438A9">
      <w:pPr>
        <w:spacing w:line="285" w:lineRule="atLeast"/>
        <w:jc w:val="both"/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</w:pP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El conjunto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 xml:space="preserve">de los números complejos está formado por expresiones </w:t>
      </w:r>
      <w:r w:rsidR="000B2E49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 xml:space="preserve">de la </w:t>
      </w:r>
      <w:proofErr w:type="spellStart"/>
      <w:r w:rsidR="000B2E49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foma</w:t>
      </w:r>
      <w:proofErr w:type="spellEnd"/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: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a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+ </w:t>
      </w:r>
      <w:proofErr w:type="spellStart"/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i</w:t>
      </w:r>
      <w:proofErr w:type="spellEnd"/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que contienen un par ordenado de números reales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(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a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,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)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, en el que,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a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es la parte real, y la parte imaginaria está compuesta por el número real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y el número imaginario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i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que cumple la condición: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i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vertAlign w:val="superscript"/>
          <w:lang w:val="es-ES" w:eastAsia="es-ES"/>
        </w:rPr>
        <w:t>2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= −1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.</w:t>
      </w:r>
    </w:p>
    <w:p w:rsidR="00C16E8D" w:rsidRPr="000546FC" w:rsidRDefault="00C16E8D" w:rsidP="000438A9">
      <w:pPr>
        <w:spacing w:line="285" w:lineRule="atLeast"/>
        <w:jc w:val="both"/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</w:pPr>
    </w:p>
    <w:p w:rsidR="000438A9" w:rsidRDefault="000438A9" w:rsidP="000438A9">
      <w:pPr>
        <w:spacing w:line="285" w:lineRule="atLeast"/>
        <w:jc w:val="both"/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</w:pP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De esta forma, los números reales pueden considerarse números con la parte imaginaria nula</w:t>
      </w:r>
      <w:r w:rsidR="00C16E8D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 xml:space="preserve"> 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(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a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+ 0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i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=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a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)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. En caso de que sea cero la parte real,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(0 + </w:t>
      </w:r>
      <w:proofErr w:type="spellStart"/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i</w:t>
      </w:r>
      <w:proofErr w:type="spellEnd"/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= </w:t>
      </w:r>
      <w:proofErr w:type="spellStart"/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i</w:t>
      </w:r>
      <w:proofErr w:type="spellEnd"/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)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, los números complejos se denominan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</w:t>
      </w:r>
      <w:r w:rsidRPr="000546FC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imaginarios puros</w:t>
      </w:r>
      <w:r w:rsidRPr="000546FC"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  <w:t>.</w:t>
      </w:r>
    </w:p>
    <w:p w:rsidR="00C16E8D" w:rsidRPr="000546FC" w:rsidRDefault="00C16E8D" w:rsidP="000438A9">
      <w:pPr>
        <w:spacing w:line="285" w:lineRule="atLeast"/>
        <w:jc w:val="both"/>
        <w:rPr>
          <w:rFonts w:ascii="Arial" w:eastAsia="Times New Roman" w:hAnsi="Arial" w:cs="Arial"/>
          <w:color w:val="000000" w:themeColor="text1"/>
          <w:sz w:val="18"/>
          <w:szCs w:val="18"/>
          <w:shd w:val="clear" w:color="auto" w:fill="FFFFFF"/>
          <w:lang w:val="es-ES" w:eastAsia="es-ES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bookmarkStart w:id="2" w:name="IDAJUD2F"/>
      <w:bookmarkEnd w:id="2"/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DATOS DEL INTERACTIVO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shd w:val="clear" w:color="auto" w:fill="E0E0E0"/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INTERACTIVO</w:t>
      </w:r>
    </w:p>
    <w:p w:rsidR="003A19C7" w:rsidRPr="000438A9" w:rsidRDefault="003A19C7" w:rsidP="000438A9">
      <w:pPr>
        <w:ind w:left="142" w:hanging="142"/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Número de pestañas del interactivo (</w:t>
      </w:r>
      <w:r w:rsidRPr="000438A9">
        <w:rPr>
          <w:rFonts w:ascii="Arial" w:hAnsi="Arial" w:cs="Arial"/>
          <w:b/>
          <w:color w:val="000000" w:themeColor="text1"/>
          <w:sz w:val="22"/>
          <w:szCs w:val="22"/>
          <w:highlight w:val="green"/>
          <w:lang w:val="es-ES_tradnl"/>
        </w:rPr>
        <w:t>1, 2, 4, 6 u 8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)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PARA CADA PESTAÑA DE ESTE INCISO COPIA EL SIGUIENTE BLOQUE </w:t>
      </w:r>
      <w:r w:rsidRPr="000438A9">
        <w:rPr>
          <w:rFonts w:ascii="Arial" w:hAnsi="Arial" w:cs="Arial"/>
          <w:i/>
          <w:color w:val="000000" w:themeColor="text1"/>
          <w:sz w:val="22"/>
          <w:szCs w:val="22"/>
          <w:lang w:val="es-ES_tradnl"/>
        </w:rPr>
        <w:t>PESTAÑA #...  4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C16E8D" w:rsidRDefault="003A19C7" w:rsidP="000438A9">
      <w:pPr>
        <w:ind w:left="142" w:hanging="142"/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Título (</w:t>
      </w:r>
      <w:r w:rsidRPr="000438A9">
        <w:rPr>
          <w:rFonts w:ascii="Arial" w:hAnsi="Arial" w:cs="Arial"/>
          <w:b/>
          <w:color w:val="000000" w:themeColor="text1"/>
          <w:sz w:val="22"/>
          <w:szCs w:val="22"/>
          <w:highlight w:val="green"/>
          <w:lang w:val="es-ES_tradnl"/>
        </w:rPr>
        <w:t>65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 xml:space="preserve"> caracteres máx.)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COPIA EL TÍTULO DEL RECURSO PARA EL TÍTULO DEL INTERACTIVO AL MENOS QUE SEA DIFERENTE. RECUERDA EL TÍTULO NO DEBE REBASAR LOS 65 CARACTERES. </w:t>
      </w:r>
    </w:p>
    <w:p w:rsidR="003A19C7" w:rsidRPr="000438A9" w:rsidRDefault="00C16E8D" w:rsidP="000438A9">
      <w:pPr>
        <w:ind w:left="142" w:hanging="142"/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>
        <w:rPr>
          <w:rFonts w:ascii="Arial" w:hAnsi="Arial" w:cs="Arial"/>
          <w:color w:val="000000" w:themeColor="text1"/>
          <w:sz w:val="22"/>
          <w:szCs w:val="22"/>
          <w:lang w:val="es-ES"/>
        </w:rPr>
        <w:t>¿Qué son los números imaginarios y los números complejos</w:t>
      </w:r>
      <w:r w:rsidR="003A19C7" w:rsidRPr="000438A9">
        <w:rPr>
          <w:rFonts w:ascii="Arial" w:hAnsi="Arial" w:cs="Arial"/>
          <w:color w:val="000000" w:themeColor="text1"/>
          <w:sz w:val="22"/>
          <w:szCs w:val="22"/>
          <w:lang w:val="es-ES"/>
        </w:rPr>
        <w:t>?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C16E8D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Instrucción (</w:t>
      </w:r>
      <w:r w:rsidRPr="000438A9">
        <w:rPr>
          <w:rFonts w:ascii="Arial" w:hAnsi="Arial" w:cs="Arial"/>
          <w:b/>
          <w:color w:val="000000" w:themeColor="text1"/>
          <w:sz w:val="22"/>
          <w:szCs w:val="22"/>
          <w:highlight w:val="green"/>
          <w:lang w:val="es-ES_tradnl"/>
        </w:rPr>
        <w:t>68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 xml:space="preserve"> caracteres máx.)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</w:p>
    <w:p w:rsidR="003A19C7" w:rsidRPr="000438A9" w:rsidRDefault="00C16E8D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Selecciona una imagen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bookmarkStart w:id="3" w:name="_GoBack"/>
      <w:bookmarkEnd w:id="3"/>
    </w:p>
    <w:p w:rsidR="003A19C7" w:rsidRPr="000438A9" w:rsidRDefault="003A19C7" w:rsidP="000438A9">
      <w:pPr>
        <w:shd w:val="clear" w:color="auto" w:fill="99CCFF"/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PESTAÑA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1</w:t>
      </w:r>
    </w:p>
    <w:p w:rsidR="00887477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Título de pestaña (</w:t>
      </w:r>
      <w:r w:rsidRPr="000438A9">
        <w:rPr>
          <w:rFonts w:ascii="Arial" w:hAnsi="Arial" w:cs="Arial"/>
          <w:b/>
          <w:color w:val="000000" w:themeColor="text1"/>
          <w:sz w:val="22"/>
          <w:szCs w:val="22"/>
          <w:highlight w:val="green"/>
          <w:lang w:val="es-ES_tradnl"/>
        </w:rPr>
        <w:t>20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 xml:space="preserve"> caracteres máximo) 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</w:p>
    <w:p w:rsidR="00887477" w:rsidRDefault="0088747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88747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N</w:t>
      </w:r>
      <w:r w:rsidR="002B65D5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úmeros 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imaginarios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Si se pretende usar la pestaña 1 como portada del interactivo éste debe ser de tipo “Solo texto” que llevará solamente una foto PNG y su pie de foto correspondiente (ver ejemplo al final del documento).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Tipo de pestaña elija una opción:</w:t>
      </w:r>
    </w:p>
    <w:tbl>
      <w:tblPr>
        <w:tblStyle w:val="Tablaconcuadrcula"/>
        <w:tblW w:w="9072" w:type="dxa"/>
        <w:tblInd w:w="534" w:type="dxa"/>
        <w:tblLayout w:type="fixed"/>
        <w:tblLook w:val="04A0" w:firstRow="1" w:lastRow="0" w:firstColumn="1" w:lastColumn="0" w:noHBand="0" w:noVBand="1"/>
      </w:tblPr>
      <w:tblGrid>
        <w:gridCol w:w="3118"/>
        <w:gridCol w:w="425"/>
        <w:gridCol w:w="3260"/>
        <w:gridCol w:w="426"/>
        <w:gridCol w:w="1417"/>
        <w:gridCol w:w="426"/>
      </w:tblGrid>
      <w:tr w:rsidR="003A19C7" w:rsidRPr="000438A9" w:rsidTr="001079E1">
        <w:tc>
          <w:tcPr>
            <w:tcW w:w="3118" w:type="dxa"/>
            <w:tcBorders>
              <w:top w:val="nil"/>
              <w:left w:val="nil"/>
              <w:bottom w:val="nil"/>
            </w:tcBorders>
            <w:shd w:val="clear" w:color="auto" w:fill="CCFFCC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Texto con una imagen a la derecha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x</w:t>
            </w:r>
          </w:p>
        </w:tc>
        <w:tc>
          <w:tcPr>
            <w:tcW w:w="3260" w:type="dxa"/>
            <w:tcBorders>
              <w:top w:val="nil"/>
              <w:bottom w:val="nil"/>
            </w:tcBorders>
            <w:shd w:val="clear" w:color="auto" w:fill="CCFFCC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Texto con una imagen a la izquierda</w:t>
            </w:r>
          </w:p>
        </w:tc>
        <w:tc>
          <w:tcPr>
            <w:tcW w:w="42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shd w:val="clear" w:color="auto" w:fill="CCFFCC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b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b/>
                <w:color w:val="000000" w:themeColor="text1"/>
                <w:sz w:val="22"/>
                <w:szCs w:val="22"/>
                <w:lang w:val="es-ES_tradnl"/>
              </w:rPr>
              <w:t>Solo texto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</w:tr>
      <w:tr w:rsidR="003A19C7" w:rsidRPr="00376D50" w:rsidTr="001079E1">
        <w:tc>
          <w:tcPr>
            <w:tcW w:w="3118" w:type="dxa"/>
            <w:tcBorders>
              <w:top w:val="nil"/>
              <w:left w:val="nil"/>
              <w:bottom w:val="nil"/>
            </w:tcBorders>
            <w:shd w:val="clear" w:color="auto" w:fill="CCFFCC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Texto con dos imágenes a la derecha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3260" w:type="dxa"/>
            <w:tcBorders>
              <w:top w:val="nil"/>
              <w:bottom w:val="nil"/>
            </w:tcBorders>
            <w:shd w:val="clear" w:color="auto" w:fill="CCFFCC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Texto con dos imágenes a la izquierda</w:t>
            </w:r>
          </w:p>
        </w:tc>
        <w:tc>
          <w:tcPr>
            <w:tcW w:w="42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nil"/>
            </w:tcBorders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426" w:type="dxa"/>
            <w:tcBorders>
              <w:left w:val="nil"/>
              <w:bottom w:val="nil"/>
              <w:right w:val="nil"/>
            </w:tcBorders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</w:tr>
    </w:tbl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Imagen 1 (borrar si no se ocupa):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 xml:space="preserve">Nombre de archivo </w:t>
      </w:r>
      <w:proofErr w:type="spellStart"/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>Shutterstock</w:t>
      </w:r>
      <w:proofErr w:type="spellEnd"/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 xml:space="preserve"> o descripción de ilustración a crear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>Nombre de archivo codificado (ejemplo, CI_S3_G1_REC10_F1.</w:t>
      </w:r>
      <w:r w:rsidRPr="000438A9">
        <w:rPr>
          <w:rFonts w:ascii="Arial" w:hAnsi="Arial" w:cs="Arial"/>
          <w:b/>
          <w:color w:val="000000" w:themeColor="text1"/>
          <w:sz w:val="22"/>
          <w:szCs w:val="22"/>
          <w:highlight w:val="yellow"/>
          <w:lang w:val="es-ES_tradnl"/>
        </w:rPr>
        <w:t>PNG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>)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9C1F3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MA_S1_03_IMG04_F1</w:t>
      </w:r>
    </w:p>
    <w:p w:rsidR="001F5DC1" w:rsidRPr="000438A9" w:rsidRDefault="001F5DC1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1F5DC1" w:rsidRPr="000438A9" w:rsidRDefault="004823E8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noProof/>
          <w:color w:val="000000" w:themeColor="text1"/>
          <w:sz w:val="22"/>
          <w:szCs w:val="22"/>
          <w:lang w:val="es-ES" w:eastAsia="es-ES"/>
        </w:rPr>
        <w:drawing>
          <wp:inline distT="0" distB="0" distL="0" distR="0">
            <wp:extent cx="2362200" cy="2495550"/>
            <wp:effectExtent l="19050" t="0" r="0" b="0"/>
            <wp:docPr id="4" name="Imagen 2" descr="H:\planeta\guion 3\imagenes 3\MA_S1_03_IMG04_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:\planeta\guion 3\imagenes 3\MA_S1_03_IMG04_F1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C16E8D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>OPCIONAL Pie de imagen 1 (</w:t>
      </w:r>
      <w:r w:rsidRPr="000438A9">
        <w:rPr>
          <w:rFonts w:ascii="Arial" w:hAnsi="Arial" w:cs="Arial"/>
          <w:b/>
          <w:color w:val="000000" w:themeColor="text1"/>
          <w:sz w:val="22"/>
          <w:szCs w:val="22"/>
          <w:highlight w:val="yellow"/>
          <w:lang w:val="es-ES_tradnl"/>
        </w:rPr>
        <w:t>130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 xml:space="preserve"> caracteres máx., se puede usar cursivas)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9C1F3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</w:p>
    <w:p w:rsidR="003A19C7" w:rsidRPr="000438A9" w:rsidRDefault="00C16E8D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Representación de la</w:t>
      </w:r>
      <w:r w:rsidR="009C1F3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unidad imaginaria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.</w:t>
      </w:r>
      <w:r w:rsidR="009C1F3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Texto</w:t>
      </w:r>
      <w:r w:rsidR="009C1F3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           </w:t>
      </w:r>
    </w:p>
    <w:p w:rsidR="009C1F3C" w:rsidRPr="000438A9" w:rsidRDefault="009C1F3C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2B65D5" w:rsidRPr="000438A9" w:rsidRDefault="002B65D5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 xml:space="preserve">Números imaginarios </w:t>
      </w:r>
    </w:p>
    <w:p w:rsidR="002B65D5" w:rsidRPr="000438A9" w:rsidRDefault="002B65D5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</w:p>
    <w:p w:rsidR="00BF4289" w:rsidRPr="000438A9" w:rsidRDefault="00BF4289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7862F1" w:rsidRPr="000438A9" w:rsidRDefault="007862F1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¿Existe algún número  real que elevado al cuadrado de cómo resultado un número negativo?</w:t>
      </w:r>
    </w:p>
    <w:p w:rsidR="007862F1" w:rsidRPr="000438A9" w:rsidRDefault="007862F1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165168" w:rsidRDefault="00BF4289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Siempre que se quiera elevar un número real  a su cuadrado el resultado siempre será positivo no importa si el número </w:t>
      </w:r>
      <w:r w:rsidR="007862F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que se tome 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es positivo o negativo</w:t>
      </w:r>
      <w:r w:rsidR="00165168">
        <w:rPr>
          <w:rFonts w:ascii="Arial" w:hAnsi="Arial" w:cs="Arial"/>
          <w:color w:val="000000" w:themeColor="text1"/>
          <w:sz w:val="22"/>
          <w:szCs w:val="22"/>
          <w:lang w:val="es-ES_tradnl"/>
        </w:rPr>
        <w:t>, por ejemplo, ¿cuál es el</w:t>
      </w:r>
      <w:r w:rsidR="007862F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número que ele</w:t>
      </w:r>
      <w:r w:rsidR="00165168">
        <w:rPr>
          <w:rFonts w:ascii="Arial" w:hAnsi="Arial" w:cs="Arial"/>
          <w:color w:val="000000" w:themeColor="text1"/>
          <w:sz w:val="22"/>
          <w:szCs w:val="22"/>
          <w:lang w:val="es-ES_tradnl"/>
        </w:rPr>
        <w:t>vado al cuadrado es igual a</w:t>
      </w:r>
      <w:r w:rsidR="007862F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-1</w:t>
      </w:r>
      <w:r w:rsidR="00165168">
        <w:rPr>
          <w:rFonts w:ascii="Arial" w:hAnsi="Arial" w:cs="Arial"/>
          <w:color w:val="000000" w:themeColor="text1"/>
          <w:sz w:val="22"/>
          <w:szCs w:val="22"/>
          <w:lang w:val="es-ES_tradnl"/>
        </w:rPr>
        <w:t>? E</w:t>
      </w:r>
      <w:r w:rsidR="007862F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n los números reales </w:t>
      </w:r>
      <w:r w:rsidR="00165168">
        <w:rPr>
          <w:rFonts w:ascii="Arial" w:hAnsi="Arial" w:cs="Arial"/>
          <w:color w:val="000000" w:themeColor="text1"/>
          <w:sz w:val="22"/>
          <w:szCs w:val="22"/>
          <w:lang w:val="es-ES_tradnl"/>
        </w:rPr>
        <w:t>existen</w:t>
      </w:r>
      <w:r w:rsidR="007862F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dos posibilidades</w:t>
      </w:r>
      <w:r w:rsidR="00165168">
        <w:rPr>
          <w:rFonts w:ascii="Arial" w:hAnsi="Arial" w:cs="Arial"/>
          <w:color w:val="000000" w:themeColor="text1"/>
          <w:sz w:val="22"/>
          <w:szCs w:val="22"/>
          <w:lang w:val="es-ES_tradnl"/>
        </w:rPr>
        <w:t>:</w:t>
      </w:r>
    </w:p>
    <w:p w:rsidR="00165168" w:rsidRDefault="00165168" w:rsidP="00165168">
      <w:pPr>
        <w:jc w:val="center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1 × 1 o  (-1) × (-1)</w:t>
      </w:r>
    </w:p>
    <w:p w:rsidR="00BF4289" w:rsidRPr="000438A9" w:rsidRDefault="00165168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E</w:t>
      </w:r>
      <w:r w:rsidR="007862F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n los dos casos el resultado es 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igual a </w:t>
      </w:r>
      <w:r w:rsidR="007862F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1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. E</w:t>
      </w:r>
      <w:r w:rsidR="007862F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n conclusión no existe ningún número real que elevado al cuadrado de como resultado 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-1;</w:t>
      </w:r>
      <w:r w:rsidR="007862F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es decir que en los números reales no existe  la raíz cuadrada de -1</w:t>
      </w:r>
      <w:proofErr w:type="gramStart"/>
      <w:r w:rsidR="007862F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, </w:t>
      </w:r>
      <w:r w:rsidR="00BF4289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m:oMath>
        <m:rad>
          <m:rad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radPr>
          <m:deg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2</m:t>
            </m:r>
          </m:deg>
          <m:e>
            <m:r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m:t>-</m:t>
            </m:r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1</m:t>
            </m:r>
          </m:e>
        </m:rad>
      </m:oMath>
      <w:r w:rsidR="007862F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,</w:t>
      </w:r>
      <w:proofErr w:type="gramEnd"/>
      <w:r w:rsidR="007862F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77350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ni mucho menos la raíz cuadrada de ningún número negativo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. Luego</w:t>
      </w:r>
      <w:r w:rsidR="0077350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si  </w:t>
      </w:r>
      <w:r w:rsidR="00E31EA5" w:rsidRPr="00165168">
        <w:rPr>
          <w:rFonts w:ascii="Arial" w:hAnsi="Arial" w:cs="Arial"/>
          <w:color w:val="000000" w:themeColor="text1"/>
          <w:position w:val="-6"/>
          <w:sz w:val="22"/>
          <w:szCs w:val="22"/>
          <w:lang w:val="es-ES_tradnl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5.75pt" o:ole="">
            <v:imagedata r:id="rId6" o:title=""/>
          </v:shape>
          <o:OLEObject Type="Embed" ProgID="Equation.DSMT4" ShapeID="_x0000_i1025" DrawAspect="Content" ObjectID="_1495433474" r:id="rId7"/>
        </w:objec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77350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no existe </w:t>
      </w:r>
      <m:oMath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 xml:space="preserve"> </m:t>
        </m:r>
        <m:rad>
          <m:rad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radPr>
          <m:deg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2</m:t>
            </m:r>
          </m:deg>
          <m:e>
            <m:r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m:t>-</m:t>
            </m:r>
            <m:r>
              <w:rPr>
                <w:rFonts w:ascii="Cambria Math" w:hAnsi="Cambria Math" w:cs="Arial"/>
                <w:color w:val="000000" w:themeColor="text1"/>
                <w:sz w:val="22"/>
                <w:szCs w:val="22"/>
                <w:lang w:val="es-ES_tradnl"/>
              </w:rPr>
              <m:t>a</m:t>
            </m:r>
          </m:e>
        </m:rad>
      </m:oMath>
      <w:r w:rsidR="0077350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 en los números reales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;</w:t>
      </w:r>
      <w:r w:rsidR="0077350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por esta razón se ve la necesidad de ampliar el 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conjunto de los números reales con </w:t>
      </w:r>
      <w:r w:rsidR="0077350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los 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77350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números imaginarios.</w:t>
      </w:r>
    </w:p>
    <w:p w:rsidR="007862F1" w:rsidRPr="000438A9" w:rsidRDefault="007862F1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</w:p>
    <w:p w:rsidR="009C1F3C" w:rsidRPr="000438A9" w:rsidRDefault="009C1F3C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La unidad imaginaria</w:t>
      </w:r>
      <w:r w:rsidR="002B65D5"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</w:p>
    <w:p w:rsidR="009C1F3C" w:rsidRPr="000438A9" w:rsidRDefault="009C1F3C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9C1F3C" w:rsidRPr="000438A9" w:rsidRDefault="009C1F3C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lastRenderedPageBreak/>
        <w:t xml:space="preserve">Cuando se habla de la unidad imaginaria </w:t>
      </w:r>
      <w:r w:rsidR="002B65D5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se hace referencia a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  <w:r w:rsidR="002B65D5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 definida como la raíz cuadrada de -1, </w:t>
      </w:r>
      <w:r w:rsidR="0077350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es decir que </w:t>
      </w:r>
      <w:r w:rsidR="002B65D5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=</m:t>
        </m:r>
        <m:rad>
          <m:rad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radPr>
          <m:deg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2</m:t>
            </m:r>
          </m:deg>
          <m:e>
            <m:r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m:t>-</m:t>
            </m:r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1</m:t>
            </m:r>
          </m:e>
        </m:rad>
      </m:oMath>
      <w:r w:rsidR="002B65D5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,</w:t>
      </w:r>
      <w:r w:rsidR="0077350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visto de otro modo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.</m:t>
        </m:r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=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-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1</m:t>
        </m:r>
      </m:oMath>
      <w:r w:rsidR="0077350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, </w:t>
      </w:r>
      <w:r w:rsidR="002B65D5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este nuevo número no pertenece al conjunto de los  número</w:t>
      </w:r>
      <w:r w:rsidR="00E31EA5">
        <w:rPr>
          <w:rFonts w:ascii="Arial" w:hAnsi="Arial" w:cs="Arial"/>
          <w:color w:val="000000" w:themeColor="text1"/>
          <w:sz w:val="22"/>
          <w:szCs w:val="22"/>
          <w:lang w:val="es-ES_tradnl"/>
        </w:rPr>
        <w:t>s</w:t>
      </w:r>
      <w:r w:rsidR="002B65D5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real</w:t>
      </w:r>
      <w:r w:rsidR="00E31EA5">
        <w:rPr>
          <w:rFonts w:ascii="Arial" w:hAnsi="Arial" w:cs="Arial"/>
          <w:color w:val="000000" w:themeColor="text1"/>
          <w:sz w:val="22"/>
          <w:szCs w:val="22"/>
          <w:lang w:val="es-ES_tradnl"/>
        </w:rPr>
        <w:t>es</w:t>
      </w:r>
      <w:r w:rsidR="002B65D5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, si no que hace parte de los números imaginarios, reciben este nombre de imaginarios por que no existen en el mundo real, sino que es una invención de la imaginación </w:t>
      </w:r>
      <w:r w:rsidR="0077350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del hombre.</w:t>
      </w:r>
    </w:p>
    <w:p w:rsidR="00773501" w:rsidRPr="000438A9" w:rsidRDefault="00773501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05D5E" w:rsidRPr="000438A9" w:rsidRDefault="00305D5E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773501" w:rsidRPr="000438A9" w:rsidRDefault="00773501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Los números imaginarios</w:t>
      </w:r>
    </w:p>
    <w:p w:rsidR="00773501" w:rsidRPr="000438A9" w:rsidRDefault="00773501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</w:p>
    <w:p w:rsidR="00AA37CC" w:rsidRPr="000438A9" w:rsidRDefault="00773501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Partiendo de la unidad imaginaria</w:t>
      </w:r>
      <m:oMath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 xml:space="preserve">  </m:t>
        </m:r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  <w:r w:rsidR="00AA37C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se puede crear un nuevo conjun</w:t>
      </w:r>
      <w:r w:rsidR="00E31EA5">
        <w:rPr>
          <w:rFonts w:ascii="Arial" w:hAnsi="Arial" w:cs="Arial"/>
          <w:color w:val="000000" w:themeColor="text1"/>
          <w:sz w:val="22"/>
          <w:szCs w:val="22"/>
          <w:lang w:val="es-ES_tradnl"/>
        </w:rPr>
        <w:t>to de números el cual se llamará el conjunto de los</w:t>
      </w:r>
      <w:r w:rsidR="00AA37C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E31EA5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 xml:space="preserve">números imaginarios. </w:t>
      </w:r>
      <w:r w:rsidR="00E31EA5">
        <w:rPr>
          <w:rFonts w:ascii="Arial" w:hAnsi="Arial" w:cs="Arial"/>
          <w:color w:val="000000" w:themeColor="text1"/>
          <w:sz w:val="22"/>
          <w:szCs w:val="22"/>
          <w:lang w:val="es-ES_tradnl"/>
        </w:rPr>
        <w:t>Es</w:t>
      </w:r>
      <w:r w:rsidR="00AA37C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te conjunto se define como todos los números reales multiplicado por la unidad imaginaria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  <w:r w:rsidR="00E31EA5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, es decir los </w:t>
      </w:r>
      <w:r w:rsidR="00AA37C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números imaginarios son todos</w:t>
      </w:r>
      <w:r w:rsidR="00E31EA5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los p tal que </w:t>
      </w:r>
      <w:r w:rsidR="00E31EA5" w:rsidRPr="00E31EA5">
        <w:rPr>
          <w:rFonts w:ascii="Arial" w:hAnsi="Arial" w:cs="Arial"/>
          <w:i/>
          <w:color w:val="000000" w:themeColor="text1"/>
          <w:sz w:val="22"/>
          <w:szCs w:val="22"/>
          <w:lang w:val="es-ES_tradnl"/>
        </w:rPr>
        <w:t xml:space="preserve">p = </w:t>
      </w:r>
      <w:proofErr w:type="spellStart"/>
      <w:r w:rsidR="00E31EA5" w:rsidRPr="00E31EA5">
        <w:rPr>
          <w:rFonts w:ascii="Arial" w:hAnsi="Arial" w:cs="Arial"/>
          <w:i/>
          <w:color w:val="000000" w:themeColor="text1"/>
          <w:sz w:val="22"/>
          <w:szCs w:val="22"/>
          <w:lang w:val="es-ES_tradnl"/>
        </w:rPr>
        <w:t>ai</w:t>
      </w:r>
      <w:proofErr w:type="spellEnd"/>
      <w:r w:rsidR="00E31EA5" w:rsidRPr="00E31EA5">
        <w:rPr>
          <w:rFonts w:ascii="Arial" w:hAnsi="Arial" w:cs="Arial"/>
          <w:i/>
          <w:color w:val="000000" w:themeColor="text1"/>
          <w:sz w:val="22"/>
          <w:szCs w:val="22"/>
          <w:lang w:val="es-ES_tradnl"/>
        </w:rPr>
        <w:t>,</w:t>
      </w:r>
      <w:r w:rsidR="00E31EA5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AA37C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para</w:t>
      </w:r>
      <w:r w:rsidR="00E31EA5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todo </w:t>
      </w:r>
      <w:r w:rsidR="00E31EA5" w:rsidRPr="00E31EA5">
        <w:rPr>
          <w:rFonts w:ascii="Arial" w:hAnsi="Arial" w:cs="Arial"/>
          <w:color w:val="000000" w:themeColor="text1"/>
          <w:position w:val="-10"/>
          <w:sz w:val="22"/>
          <w:szCs w:val="22"/>
          <w:lang w:val="es-ES_tradnl"/>
        </w:rPr>
        <w:object w:dxaOrig="1460" w:dyaOrig="380">
          <v:shape id="_x0000_i1026" type="#_x0000_t75" style="width:81.75pt;height:21pt" o:ole="">
            <v:imagedata r:id="rId8" o:title=""/>
          </v:shape>
          <o:OLEObject Type="Embed" ProgID="Equation.DSMT4" ShapeID="_x0000_i1026" DrawAspect="Content" ObjectID="_1495433475" r:id="rId9"/>
        </w:object>
      </w:r>
      <w:r w:rsidR="00AA37C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E31EA5">
        <w:rPr>
          <w:rFonts w:ascii="Arial" w:hAnsi="Arial" w:cs="Arial"/>
          <w:color w:val="000000" w:themeColor="text1"/>
          <w:sz w:val="22"/>
          <w:szCs w:val="22"/>
          <w:lang w:val="es-ES_tradnl"/>
        </w:rPr>
        <w:t>.</w:t>
      </w:r>
    </w:p>
    <w:p w:rsidR="00305D5E" w:rsidRPr="000438A9" w:rsidRDefault="00AA37CC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Estos nuevos números</w:t>
      </w:r>
      <w:r w:rsidR="00387A14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imaginarios son utilizados para darle sentido a las raíces con índice par </w:t>
      </w:r>
      <w:r w:rsidR="00305D5E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y radical negativo</w:t>
      </w:r>
      <w:r w:rsidR="00E31EA5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, por ejemplo, </w:t>
      </w:r>
      <w:r w:rsidR="00E31EA5" w:rsidRPr="00E31EA5">
        <w:rPr>
          <w:rFonts w:ascii="Arial" w:hAnsi="Arial" w:cs="Arial"/>
          <w:color w:val="000000" w:themeColor="text1"/>
          <w:position w:val="-6"/>
          <w:sz w:val="22"/>
          <w:szCs w:val="22"/>
          <w:lang w:val="es-ES_tradnl"/>
        </w:rPr>
        <w:object w:dxaOrig="520" w:dyaOrig="340">
          <v:shape id="_x0000_i1027" type="#_x0000_t75" style="width:29.25pt;height:18.75pt" o:ole="">
            <v:imagedata r:id="rId10" o:title=""/>
          </v:shape>
          <o:OLEObject Type="Embed" ProgID="Equation.DSMT4" ShapeID="_x0000_i1027" DrawAspect="Content" ObjectID="_1495433476" r:id="rId11"/>
        </w:object>
      </w:r>
      <w:r w:rsidR="00E31EA5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es igual a </w:t>
      </w:r>
      <w:r w:rsidR="008B1EAF" w:rsidRPr="00E31EA5">
        <w:rPr>
          <w:rFonts w:ascii="Arial" w:hAnsi="Arial" w:cs="Arial"/>
          <w:color w:val="000000" w:themeColor="text1"/>
          <w:position w:val="-6"/>
          <w:sz w:val="22"/>
          <w:szCs w:val="22"/>
          <w:lang w:val="es-ES_tradnl"/>
        </w:rPr>
        <w:object w:dxaOrig="3140" w:dyaOrig="340">
          <v:shape id="_x0000_i1028" type="#_x0000_t75" style="width:175.5pt;height:18.75pt" o:ole="">
            <v:imagedata r:id="rId12" o:title=""/>
          </v:shape>
          <o:OLEObject Type="Embed" ProgID="Equation.DSMT4" ShapeID="_x0000_i1028" DrawAspect="Content" ObjectID="_1495433477" r:id="rId13"/>
        </w:object>
      </w:r>
      <w:r w:rsidR="00387A14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8B1EAF">
        <w:rPr>
          <w:rFonts w:ascii="Arial" w:hAnsi="Arial" w:cs="Arial"/>
          <w:color w:val="000000" w:themeColor="text1"/>
          <w:sz w:val="22"/>
          <w:szCs w:val="22"/>
          <w:lang w:val="es-ES_tradnl"/>
        </w:rPr>
        <w:t>y 2</w:t>
      </w:r>
      <w:r w:rsidR="008B1EAF" w:rsidRPr="008B1EAF">
        <w:rPr>
          <w:rFonts w:ascii="Arial" w:hAnsi="Arial" w:cs="Arial"/>
          <w:i/>
          <w:color w:val="000000" w:themeColor="text1"/>
          <w:sz w:val="22"/>
          <w:szCs w:val="22"/>
          <w:lang w:val="es-ES_tradnl"/>
        </w:rPr>
        <w:t>i</w:t>
      </w:r>
      <w:r w:rsidR="008B1EAF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387A14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es un numero imaginario</w:t>
      </w:r>
      <w:r w:rsidR="00305D5E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.</w:t>
      </w:r>
    </w:p>
    <w:p w:rsidR="00305D5E" w:rsidRPr="000438A9" w:rsidRDefault="00305D5E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</w:p>
    <w:p w:rsidR="00773501" w:rsidRPr="000438A9" w:rsidRDefault="00305D5E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 xml:space="preserve">Potencias de </w:t>
      </w:r>
      <m:oMath>
        <m:r>
          <m:rPr>
            <m:sty m:val="bi"/>
          </m:rP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</w:p>
    <w:p w:rsidR="00773501" w:rsidRPr="000438A9" w:rsidRDefault="00773501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1309BF" w:rsidRDefault="00AF08D6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Para definir </w:t>
      </w:r>
      <m:oMath>
        <m:sSup>
          <m:sSup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  <w:lang w:val="es-ES_tradnl"/>
              </w:rPr>
              <m:t>i</m:t>
            </m:r>
          </m:e>
          <m:sup>
            <m:r>
              <w:rPr>
                <w:rFonts w:ascii="Cambria Math" w:hAnsi="Cambria Math" w:cs="Arial"/>
                <w:color w:val="000000" w:themeColor="text1"/>
                <w:sz w:val="22"/>
                <w:szCs w:val="22"/>
                <w:lang w:val="es-ES_tradnl"/>
              </w:rPr>
              <m:t>n</m:t>
            </m:r>
          </m:sup>
        </m:sSup>
      </m:oMath>
      <w:r w:rsidR="00305D5E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cuando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305D5E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n</m:t>
        </m:r>
        <m:r>
          <m:rPr>
            <m:scr m:val="double-struck"/>
          </m:rP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∈N</m:t>
        </m:r>
      </m:oMath>
      <w:r w:rsidR="00305D5E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, 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se debe</w:t>
      </w:r>
      <w:r w:rsidR="000D0ADA">
        <w:rPr>
          <w:rFonts w:ascii="Arial" w:hAnsi="Arial" w:cs="Arial"/>
          <w:color w:val="000000" w:themeColor="text1"/>
          <w:sz w:val="22"/>
          <w:szCs w:val="22"/>
          <w:lang w:val="es-ES_tradnl"/>
        </w:rPr>
        <w:t>n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tener en cuenta</w:t>
      </w:r>
      <w:r w:rsidR="000D0ADA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estas definiciones</w:t>
      </w:r>
      <w:r w:rsidR="001309BF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:</w:t>
      </w:r>
    </w:p>
    <w:p w:rsidR="00AF08D6" w:rsidRDefault="00AF08D6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AF08D6" w:rsidRDefault="00AF08D6" w:rsidP="00AF08D6">
      <w:pPr>
        <w:pStyle w:val="Prrafodelista"/>
        <w:numPr>
          <w:ilvl w:val="0"/>
          <w:numId w:val="14"/>
        </w:num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Cualquier número elevado a la cero es igual a 1.</w:t>
      </w:r>
    </w:p>
    <w:p w:rsidR="001309BF" w:rsidRPr="00AF08D6" w:rsidRDefault="00AF08D6" w:rsidP="00617116">
      <w:pPr>
        <w:pStyle w:val="Prrafodelista"/>
        <w:numPr>
          <w:ilvl w:val="0"/>
          <w:numId w:val="14"/>
        </w:num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AF08D6">
        <w:rPr>
          <w:rFonts w:ascii="Arial" w:hAnsi="Arial" w:cs="Arial"/>
          <w:color w:val="000000" w:themeColor="text1"/>
          <w:sz w:val="22"/>
          <w:szCs w:val="22"/>
          <w:lang w:val="es-ES_tradnl"/>
        </w:rPr>
        <w:t>Cualqu</w:t>
      </w:r>
      <w:r w:rsidR="00305D5E" w:rsidRPr="00AF08D6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ier número elevado a la 1 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es igual al</w:t>
      </w:r>
      <w:r w:rsidR="00305D5E" w:rsidRPr="00AF08D6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mismo </w:t>
      </w:r>
      <w:r w:rsidR="001309BF" w:rsidRPr="00AF08D6">
        <w:rPr>
          <w:rFonts w:ascii="Arial" w:hAnsi="Arial" w:cs="Arial"/>
          <w:color w:val="000000" w:themeColor="text1"/>
          <w:sz w:val="22"/>
          <w:szCs w:val="22"/>
          <w:lang w:val="es-ES_tradnl"/>
        </w:rPr>
        <w:t>número.</w:t>
      </w:r>
    </w:p>
    <w:p w:rsidR="001309BF" w:rsidRPr="000438A9" w:rsidRDefault="00A27685" w:rsidP="000438A9">
      <w:pPr>
        <w:pStyle w:val="Prrafodelista"/>
        <w:numPr>
          <w:ilvl w:val="0"/>
          <w:numId w:val="14"/>
        </w:num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m:oMath>
        <m:sSup>
          <m:sSup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  <w:lang w:val="es-ES_tradnl"/>
              </w:rPr>
              <m:t>i</m:t>
            </m:r>
          </m:e>
          <m:sup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2</m:t>
            </m:r>
          </m:sup>
        </m:sSup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=</m:t>
        </m:r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.</m:t>
        </m:r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=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-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1</m:t>
        </m:r>
      </m:oMath>
      <w:r w:rsidR="001309BF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.</w:t>
      </w:r>
    </w:p>
    <w:p w:rsidR="001309BF" w:rsidRPr="000438A9" w:rsidRDefault="001309BF" w:rsidP="007279D2">
      <w:pPr>
        <w:pStyle w:val="Prrafodelista"/>
        <w:ind w:left="405"/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05D5E" w:rsidRPr="000438A9" w:rsidRDefault="000D0ADA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Las</w:t>
      </w:r>
      <w:r w:rsidR="001309BF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siguientes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son las</w:t>
      </w:r>
      <w:r w:rsidR="001309BF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potencias de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  <w:r w:rsidR="001309BF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:</w:t>
      </w:r>
    </w:p>
    <w:p w:rsidR="001309BF" w:rsidRPr="000438A9" w:rsidRDefault="001309BF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886"/>
        <w:gridCol w:w="4886"/>
      </w:tblGrid>
      <w:tr w:rsidR="00305D5E" w:rsidRPr="000438A9" w:rsidTr="00305D5E">
        <w:tc>
          <w:tcPr>
            <w:tcW w:w="4886" w:type="dxa"/>
          </w:tcPr>
          <w:p w:rsidR="00305D5E" w:rsidRPr="000438A9" w:rsidRDefault="00305D5E" w:rsidP="000438A9">
            <w:pPr>
              <w:jc w:val="both"/>
              <w:rPr>
                <w:rFonts w:ascii="Arial" w:hAnsi="Arial" w:cs="Arial"/>
                <w:b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b/>
                <w:color w:val="000000" w:themeColor="text1"/>
                <w:sz w:val="22"/>
                <w:szCs w:val="22"/>
                <w:lang w:val="es-ES_tradnl"/>
              </w:rPr>
              <w:t>Potencia</w:t>
            </w:r>
            <w:r w:rsidR="00934A3F" w:rsidRPr="000438A9">
              <w:rPr>
                <w:rFonts w:ascii="Arial" w:hAnsi="Arial" w:cs="Arial"/>
                <w:b/>
                <w:color w:val="000000" w:themeColor="text1"/>
                <w:sz w:val="22"/>
                <w:szCs w:val="22"/>
                <w:lang w:val="es-ES_tradnl"/>
              </w:rPr>
              <w:t>s</w:t>
            </w:r>
            <m:oMath>
              <m:r>
                <m:rPr>
                  <m:sty m:val="bi"/>
                </m:rPr>
                <w:rPr>
                  <w:rFonts w:ascii="Cambria Math" w:hAnsi="Arial" w:cs="Arial"/>
                  <w:color w:val="000000" w:themeColor="text1"/>
                  <w:sz w:val="22"/>
                  <w:szCs w:val="22"/>
                  <w:lang w:val="es-ES_tradn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cs="Arial"/>
                  <w:color w:val="000000" w:themeColor="text1"/>
                  <w:sz w:val="22"/>
                  <w:szCs w:val="22"/>
                  <w:lang w:val="es-ES_tradnl"/>
                </w:rPr>
                <m:t>i</m:t>
              </m:r>
            </m:oMath>
          </w:p>
        </w:tc>
        <w:tc>
          <w:tcPr>
            <w:tcW w:w="4886" w:type="dxa"/>
          </w:tcPr>
          <w:p w:rsidR="00305D5E" w:rsidRPr="000438A9" w:rsidRDefault="00934A3F" w:rsidP="000438A9">
            <w:pPr>
              <w:jc w:val="both"/>
              <w:rPr>
                <w:rFonts w:ascii="Arial" w:hAnsi="Arial" w:cs="Arial"/>
                <w:b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b/>
                <w:color w:val="000000" w:themeColor="text1"/>
                <w:sz w:val="22"/>
                <w:szCs w:val="22"/>
                <w:lang w:val="es-ES_tradnl"/>
              </w:rPr>
              <w:t>Justificación</w:t>
            </w:r>
          </w:p>
        </w:tc>
      </w:tr>
      <w:tr w:rsidR="00305D5E" w:rsidRPr="000438A9" w:rsidTr="00305D5E">
        <w:tc>
          <w:tcPr>
            <w:tcW w:w="4886" w:type="dxa"/>
          </w:tcPr>
          <w:p w:rsidR="00305D5E" w:rsidRPr="000438A9" w:rsidRDefault="00A27685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0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=1</m:t>
                </m:r>
              </m:oMath>
            </m:oMathPara>
          </w:p>
        </w:tc>
        <w:tc>
          <w:tcPr>
            <w:tcW w:w="4886" w:type="dxa"/>
          </w:tcPr>
          <w:p w:rsidR="00305D5E" w:rsidRPr="000438A9" w:rsidRDefault="00934A3F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  <w:t xml:space="preserve">Por definición 1  </w:t>
            </w:r>
          </w:p>
        </w:tc>
      </w:tr>
      <w:tr w:rsidR="00305D5E" w:rsidRPr="000438A9" w:rsidTr="00305D5E">
        <w:tc>
          <w:tcPr>
            <w:tcW w:w="4886" w:type="dxa"/>
          </w:tcPr>
          <w:p w:rsidR="00305D5E" w:rsidRPr="000438A9" w:rsidRDefault="00A27685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1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i</m:t>
                </m:r>
              </m:oMath>
            </m:oMathPara>
          </w:p>
        </w:tc>
        <w:tc>
          <w:tcPr>
            <w:tcW w:w="4886" w:type="dxa"/>
          </w:tcPr>
          <w:p w:rsidR="00305D5E" w:rsidRPr="000438A9" w:rsidRDefault="00934A3F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  <w:t>Por definición 2.</w:t>
            </w:r>
          </w:p>
        </w:tc>
      </w:tr>
      <w:tr w:rsidR="00305D5E" w:rsidRPr="000438A9" w:rsidTr="00305D5E">
        <w:tc>
          <w:tcPr>
            <w:tcW w:w="4886" w:type="dxa"/>
          </w:tcPr>
          <w:p w:rsidR="00305D5E" w:rsidRPr="000438A9" w:rsidRDefault="00A27685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2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=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-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1</m:t>
                </m:r>
              </m:oMath>
            </m:oMathPara>
          </w:p>
        </w:tc>
        <w:tc>
          <w:tcPr>
            <w:tcW w:w="4886" w:type="dxa"/>
          </w:tcPr>
          <w:p w:rsidR="00305D5E" w:rsidRPr="000438A9" w:rsidRDefault="00934A3F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  <w:t>Por definición 3.</w:t>
            </w:r>
          </w:p>
        </w:tc>
      </w:tr>
      <w:tr w:rsidR="00305D5E" w:rsidRPr="000438A9" w:rsidTr="00305D5E">
        <w:tc>
          <w:tcPr>
            <w:tcW w:w="4886" w:type="dxa"/>
          </w:tcPr>
          <w:p w:rsidR="00305D5E" w:rsidRPr="000438A9" w:rsidRDefault="00A27685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3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=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-</m:t>
                </m:r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i</m:t>
                </m:r>
              </m:oMath>
            </m:oMathPara>
          </w:p>
        </w:tc>
        <w:tc>
          <w:tcPr>
            <w:tcW w:w="4886" w:type="dxa"/>
          </w:tcPr>
          <w:p w:rsidR="00305D5E" w:rsidRPr="000438A9" w:rsidRDefault="00934A3F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  <w:color w:val="000000" w:themeColor="text1"/>
                      <w:sz w:val="22"/>
                      <w:szCs w:val="22"/>
                      <w:lang w:val="es-E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2"/>
                      <w:szCs w:val="22"/>
                      <w:lang w:val="es-ES"/>
                    </w:rPr>
                    <m:t>i</m:t>
                  </m:r>
                </m:e>
                <m:sup>
                  <m:r>
                    <w:rPr>
                      <w:rFonts w:ascii="Cambria Math" w:hAnsi="Arial" w:cs="Arial"/>
                      <w:color w:val="000000" w:themeColor="text1"/>
                      <w:sz w:val="22"/>
                      <w:szCs w:val="22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hAnsi="Arial" w:cs="Arial"/>
                  <w:color w:val="000000" w:themeColor="text1"/>
                  <w:sz w:val="22"/>
                  <w:szCs w:val="22"/>
                  <w:lang w:val="es-ES"/>
                </w:rPr>
                <m:t>.</m:t>
              </m:r>
              <m:sSup>
                <m:sSupPr>
                  <m:ctrlPr>
                    <w:rPr>
                      <w:rFonts w:ascii="Cambria Math" w:hAnsi="Arial" w:cs="Arial"/>
                      <w:i/>
                      <w:color w:val="000000" w:themeColor="text1"/>
                      <w:sz w:val="22"/>
                      <w:szCs w:val="22"/>
                      <w:lang w:val="es-E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2"/>
                      <w:szCs w:val="22"/>
                      <w:lang w:val="es-ES"/>
                    </w:rPr>
                    <m:t>i</m:t>
                  </m:r>
                </m:e>
                <m:sup>
                  <m:r>
                    <w:rPr>
                      <w:rFonts w:ascii="Cambria Math" w:hAnsi="Arial" w:cs="Arial"/>
                      <w:color w:val="000000" w:themeColor="text1"/>
                      <w:sz w:val="22"/>
                      <w:szCs w:val="22"/>
                      <w:lang w:val="es-ES"/>
                    </w:rPr>
                    <m:t>1</m:t>
                  </m:r>
                </m:sup>
              </m:sSup>
              <m:r>
                <w:rPr>
                  <w:rFonts w:ascii="Cambria Math" w:hAnsi="Arial" w:cs="Arial"/>
                  <w:color w:val="000000" w:themeColor="text1"/>
                  <w:sz w:val="22"/>
                  <w:szCs w:val="22"/>
                  <w:lang w:val="es-ES"/>
                </w:rPr>
                <m:t>=</m:t>
              </m:r>
              <m:r>
                <w:rPr>
                  <w:rFonts w:ascii="Cambria Math" w:hAnsi="Arial" w:cs="Arial"/>
                  <w:color w:val="000000" w:themeColor="text1"/>
                  <w:sz w:val="22"/>
                  <w:szCs w:val="22"/>
                  <w:lang w:val="es-ES"/>
                </w:rPr>
                <m:t>-</m:t>
              </m:r>
              <m:r>
                <w:rPr>
                  <w:rFonts w:ascii="Cambria Math" w:hAnsi="Arial" w:cs="Arial"/>
                  <w:color w:val="000000" w:themeColor="text1"/>
                  <w:sz w:val="22"/>
                  <w:szCs w:val="22"/>
                  <w:lang w:val="es-ES"/>
                </w:rPr>
                <m:t>1.</m:t>
              </m:r>
              <m:r>
                <w:rPr>
                  <w:rFonts w:ascii="Cambria Math" w:hAnsi="Cambria Math" w:cs="Arial"/>
                  <w:color w:val="000000" w:themeColor="text1"/>
                  <w:sz w:val="22"/>
                  <w:szCs w:val="22"/>
                  <w:lang w:val="es-ES"/>
                </w:rPr>
                <m:t>i</m:t>
              </m:r>
              <m:r>
                <w:rPr>
                  <w:rFonts w:ascii="Cambria Math" w:hAnsi="Arial" w:cs="Arial"/>
                  <w:color w:val="000000" w:themeColor="text1"/>
                  <w:sz w:val="22"/>
                  <w:szCs w:val="22"/>
                  <w:lang w:val="es-ES"/>
                </w:rPr>
                <m:t>=</m:t>
              </m:r>
              <m:r>
                <w:rPr>
                  <w:rFonts w:ascii="Cambria Math" w:hAnsi="Arial" w:cs="Arial"/>
                  <w:color w:val="000000" w:themeColor="text1"/>
                  <w:sz w:val="22"/>
                  <w:szCs w:val="22"/>
                  <w:lang w:val="es-ES"/>
                </w:rPr>
                <m:t>-</m:t>
              </m:r>
              <m:r>
                <w:rPr>
                  <w:rFonts w:ascii="Cambria Math" w:hAnsi="Cambria Math" w:cs="Arial"/>
                  <w:color w:val="000000" w:themeColor="text1"/>
                  <w:sz w:val="22"/>
                  <w:szCs w:val="22"/>
                  <w:lang w:val="es-ES"/>
                </w:rPr>
                <m:t>i</m:t>
              </m:r>
            </m:oMath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  <w:t xml:space="preserve">  </w:t>
            </w:r>
          </w:p>
        </w:tc>
      </w:tr>
      <w:tr w:rsidR="00305D5E" w:rsidRPr="000438A9" w:rsidTr="00305D5E">
        <w:tc>
          <w:tcPr>
            <w:tcW w:w="4886" w:type="dxa"/>
          </w:tcPr>
          <w:p w:rsidR="00305D5E" w:rsidRPr="000438A9" w:rsidRDefault="00A27685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4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=1</m:t>
                </m:r>
              </m:oMath>
            </m:oMathPara>
          </w:p>
        </w:tc>
        <w:tc>
          <w:tcPr>
            <w:tcW w:w="4886" w:type="dxa"/>
          </w:tcPr>
          <w:p w:rsidR="00305D5E" w:rsidRPr="000438A9" w:rsidRDefault="00A27685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2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.</m:t>
                </m:r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2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=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-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1.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-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1=1</m:t>
                </m:r>
              </m:oMath>
            </m:oMathPara>
          </w:p>
        </w:tc>
      </w:tr>
      <w:tr w:rsidR="00305D5E" w:rsidRPr="000438A9" w:rsidTr="00305D5E">
        <w:tc>
          <w:tcPr>
            <w:tcW w:w="4886" w:type="dxa"/>
          </w:tcPr>
          <w:p w:rsidR="00305D5E" w:rsidRPr="000438A9" w:rsidRDefault="00A27685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5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=</m:t>
                </m:r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i</m:t>
                </m:r>
              </m:oMath>
            </m:oMathPara>
          </w:p>
        </w:tc>
        <w:tc>
          <w:tcPr>
            <w:tcW w:w="4886" w:type="dxa"/>
          </w:tcPr>
          <w:p w:rsidR="00305D5E" w:rsidRPr="000438A9" w:rsidRDefault="00A27685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4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.</m:t>
                </m:r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1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=1.</m:t>
                </m:r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  <w:lang w:val="es-ES"/>
                  </w:rPr>
                  <m:t>i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=</m:t>
                </m:r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  <w:lang w:val="es-ES"/>
                  </w:rPr>
                  <m:t>i</m:t>
                </m:r>
              </m:oMath>
            </m:oMathPara>
          </w:p>
        </w:tc>
      </w:tr>
      <w:tr w:rsidR="00305D5E" w:rsidRPr="000438A9" w:rsidTr="00305D5E">
        <w:tc>
          <w:tcPr>
            <w:tcW w:w="4886" w:type="dxa"/>
          </w:tcPr>
          <w:p w:rsidR="00305D5E" w:rsidRPr="000438A9" w:rsidRDefault="00A27685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6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=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-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1</m:t>
                </m:r>
              </m:oMath>
            </m:oMathPara>
          </w:p>
        </w:tc>
        <w:tc>
          <w:tcPr>
            <w:tcW w:w="4886" w:type="dxa"/>
          </w:tcPr>
          <w:p w:rsidR="00305D5E" w:rsidRPr="000438A9" w:rsidRDefault="00A27685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5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.</m:t>
                </m:r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1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=</m:t>
                </m:r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  <w:lang w:val="es-ES"/>
                  </w:rPr>
                  <m:t>i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.</m:t>
                </m:r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  <w:lang w:val="es-ES"/>
                  </w:rPr>
                  <m:t>i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=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-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1</m:t>
                </m:r>
              </m:oMath>
            </m:oMathPara>
          </w:p>
        </w:tc>
      </w:tr>
      <w:tr w:rsidR="000771C4" w:rsidRPr="000438A9" w:rsidTr="00305D5E">
        <w:tc>
          <w:tcPr>
            <w:tcW w:w="4886" w:type="dxa"/>
          </w:tcPr>
          <w:p w:rsidR="000771C4" w:rsidRPr="000438A9" w:rsidRDefault="00A27685" w:rsidP="000438A9">
            <w:pPr>
              <w:jc w:val="both"/>
              <w:rPr>
                <w:rFonts w:ascii="Arial" w:eastAsia="Times New Roman" w:hAnsi="Arial" w:cs="Arial"/>
                <w:color w:val="000000" w:themeColor="text1"/>
                <w:sz w:val="22"/>
                <w:szCs w:val="2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7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=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-</m:t>
                </m:r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  <w:lang w:val="es-ES"/>
                  </w:rPr>
                  <m:t>i</m:t>
                </m:r>
              </m:oMath>
            </m:oMathPara>
          </w:p>
        </w:tc>
        <w:tc>
          <w:tcPr>
            <w:tcW w:w="4886" w:type="dxa"/>
          </w:tcPr>
          <w:p w:rsidR="000771C4" w:rsidRPr="000438A9" w:rsidRDefault="00A27685" w:rsidP="000438A9">
            <w:pPr>
              <w:jc w:val="both"/>
              <w:rPr>
                <w:rFonts w:ascii="Arial" w:eastAsia="Times New Roman" w:hAnsi="Arial" w:cs="Arial"/>
                <w:color w:val="000000" w:themeColor="text1"/>
                <w:sz w:val="22"/>
                <w:szCs w:val="22"/>
                <w:lang w:val="es-E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6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.</m:t>
                </m:r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i</m:t>
                    </m:r>
                  </m:e>
                  <m:sup>
                    <m: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  <w:lang w:val="es-ES"/>
                      </w:rPr>
                      <m:t>1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=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-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1.</m:t>
                </m:r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  <w:lang w:val="es-ES"/>
                  </w:rPr>
                  <m:t>i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=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  <w:lang w:val="es-ES"/>
                  </w:rPr>
                  <m:t>-</m:t>
                </m:r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  <w:lang w:val="es-ES"/>
                  </w:rPr>
                  <m:t>i</m:t>
                </m:r>
              </m:oMath>
            </m:oMathPara>
          </w:p>
        </w:tc>
      </w:tr>
    </w:tbl>
    <w:p w:rsidR="00934A3F" w:rsidRPr="000438A9" w:rsidRDefault="00305D5E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 </w:t>
      </w:r>
    </w:p>
    <w:p w:rsidR="000771C4" w:rsidRPr="000438A9" w:rsidRDefault="000771C4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Como las potencias </w:t>
      </w:r>
      <w:r w:rsidR="004500D1">
        <w:rPr>
          <w:rFonts w:ascii="Arial" w:hAnsi="Arial" w:cs="Arial"/>
          <w:color w:val="000000" w:themeColor="text1"/>
          <w:sz w:val="22"/>
          <w:szCs w:val="22"/>
          <w:lang w:val="es-ES_tradnl"/>
        </w:rPr>
        <w:t>de</w:t>
      </w:r>
      <w:r w:rsidR="004500D1" w:rsidRPr="004500D1">
        <w:rPr>
          <w:rFonts w:ascii="Arial" w:hAnsi="Arial" w:cs="Arial"/>
          <w:i/>
          <w:color w:val="000000" w:themeColor="text1"/>
          <w:sz w:val="22"/>
          <w:szCs w:val="22"/>
          <w:lang w:val="es-ES_tradnl"/>
        </w:rPr>
        <w:t xml:space="preserve"> i</w:t>
      </w:r>
      <w:r w:rsidR="004500D1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se </w:t>
      </w:r>
      <w:r w:rsidR="000D0ADA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repiten cada 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ciclo</w:t>
      </w:r>
      <w:r w:rsidR="000D0ADA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1, </w:t>
      </w:r>
      <w:r w:rsidR="000D0ADA" w:rsidRPr="000D0ADA">
        <w:rPr>
          <w:rFonts w:ascii="Arial" w:hAnsi="Arial" w:cs="Arial"/>
          <w:i/>
          <w:color w:val="000000" w:themeColor="text1"/>
          <w:sz w:val="22"/>
          <w:szCs w:val="22"/>
          <w:lang w:val="es-ES_tradnl"/>
        </w:rPr>
        <w:t>i</w:t>
      </w:r>
      <w:r w:rsidR="000D0ADA">
        <w:rPr>
          <w:rFonts w:ascii="Arial" w:hAnsi="Arial" w:cs="Arial"/>
          <w:color w:val="000000" w:themeColor="text1"/>
          <w:sz w:val="22"/>
          <w:szCs w:val="22"/>
          <w:lang w:val="es-ES_tradnl"/>
        </w:rPr>
        <w:t>, -1, -</w:t>
      </w:r>
      <w:r w:rsidR="000D0ADA" w:rsidRPr="000D0ADA">
        <w:rPr>
          <w:rFonts w:ascii="Arial" w:hAnsi="Arial" w:cs="Arial"/>
          <w:i/>
          <w:color w:val="000000" w:themeColor="text1"/>
          <w:sz w:val="22"/>
          <w:szCs w:val="22"/>
          <w:lang w:val="es-ES_tradnl"/>
        </w:rPr>
        <w:t>i</w:t>
      </w:r>
      <w:r w:rsidR="004500D1">
        <w:rPr>
          <w:rFonts w:ascii="Arial" w:hAnsi="Arial" w:cs="Arial"/>
          <w:color w:val="000000" w:themeColor="text1"/>
          <w:sz w:val="22"/>
          <w:szCs w:val="22"/>
          <w:lang w:val="es-ES_tradnl"/>
        </w:rPr>
        <w:t>, p</w:t>
      </w:r>
      <w:r w:rsidR="000D0ADA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ara 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determinar cuál es el resultado de  </w:t>
      </w:r>
      <m:oMath>
        <m:sSup>
          <m:sSup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  <w:lang w:val="es-ES_tradnl"/>
              </w:rPr>
              <m:t>i</m:t>
            </m:r>
          </m:e>
          <m:sup>
            <m:r>
              <w:rPr>
                <w:rFonts w:ascii="Cambria Math" w:hAnsi="Cambria Math" w:cs="Arial"/>
                <w:color w:val="000000" w:themeColor="text1"/>
                <w:sz w:val="22"/>
                <w:szCs w:val="22"/>
                <w:lang w:val="es-ES_tradnl"/>
              </w:rPr>
              <m:t>n</m:t>
            </m:r>
          </m:sup>
        </m:sSup>
      </m:oMath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se </w:t>
      </w:r>
      <w:r w:rsidR="004500D1">
        <w:rPr>
          <w:rFonts w:ascii="Arial" w:hAnsi="Arial" w:cs="Arial"/>
          <w:color w:val="000000" w:themeColor="text1"/>
          <w:sz w:val="22"/>
          <w:szCs w:val="22"/>
          <w:lang w:val="es-ES_tradnl"/>
        </w:rPr>
        <w:t>divide</w:t>
      </w:r>
      <w:r w:rsidR="000D0ADA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a </w:t>
      </w:r>
      <w:r w:rsidR="000D0ADA" w:rsidRPr="000D0ADA">
        <w:rPr>
          <w:rFonts w:ascii="Arial" w:hAnsi="Arial" w:cs="Arial"/>
          <w:i/>
          <w:color w:val="000000" w:themeColor="text1"/>
          <w:sz w:val="22"/>
          <w:szCs w:val="22"/>
          <w:lang w:val="es-ES_tradnl"/>
        </w:rPr>
        <w:t>n</w:t>
      </w:r>
      <w:r w:rsidR="000D0ADA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entre 4 y 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dependiendo </w:t>
      </w:r>
      <w:r w:rsidR="004500D1">
        <w:rPr>
          <w:rFonts w:ascii="Arial" w:hAnsi="Arial" w:cs="Arial"/>
          <w:color w:val="000000" w:themeColor="text1"/>
          <w:sz w:val="22"/>
          <w:szCs w:val="22"/>
          <w:lang w:val="es-ES_tradnl"/>
        </w:rPr>
        <w:t>del</w:t>
      </w:r>
      <w:r w:rsidR="000D0ADA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residuo </w:t>
      </w:r>
      <w:r w:rsidR="004500D1">
        <w:rPr>
          <w:rFonts w:ascii="Arial" w:hAnsi="Arial" w:cs="Arial"/>
          <w:color w:val="000000" w:themeColor="text1"/>
          <w:sz w:val="22"/>
          <w:szCs w:val="22"/>
          <w:lang w:val="es-ES_tradnl"/>
        </w:rPr>
        <w:t>se determina</w:t>
      </w:r>
      <w:r w:rsidR="00C703DB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el resultado de la potencia. A</w:t>
      </w:r>
      <w:r w:rsidR="004500D1">
        <w:rPr>
          <w:rFonts w:ascii="Arial" w:hAnsi="Arial" w:cs="Arial"/>
          <w:color w:val="000000" w:themeColor="text1"/>
          <w:sz w:val="22"/>
          <w:szCs w:val="22"/>
          <w:lang w:val="es-ES_tradnl"/>
        </w:rPr>
        <w:t>sí:</w:t>
      </w:r>
    </w:p>
    <w:p w:rsidR="000771C4" w:rsidRPr="000438A9" w:rsidRDefault="000771C4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0771C4" w:rsidRPr="000438A9" w:rsidTr="001079E1">
        <w:tc>
          <w:tcPr>
            <w:tcW w:w="4489" w:type="dxa"/>
          </w:tcPr>
          <w:p w:rsidR="000771C4" w:rsidRPr="000438A9" w:rsidRDefault="000771C4" w:rsidP="004500D1">
            <w:pPr>
              <w:jc w:val="center"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w:proofErr w:type="spellStart"/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</w:rPr>
              <w:t>Residuo</w:t>
            </w:r>
            <w:proofErr w:type="spellEnd"/>
          </w:p>
        </w:tc>
        <w:tc>
          <w:tcPr>
            <w:tcW w:w="4489" w:type="dxa"/>
          </w:tcPr>
          <w:p w:rsidR="000771C4" w:rsidRPr="000438A9" w:rsidRDefault="004500D1" w:rsidP="004500D1">
            <w:pPr>
              <w:jc w:val="center"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color w:val="000000" w:themeColor="text1"/>
                <w:sz w:val="22"/>
                <w:szCs w:val="22"/>
              </w:rPr>
              <w:t>Po</w:t>
            </w:r>
            <w:r w:rsidR="000771C4" w:rsidRPr="000438A9">
              <w:rPr>
                <w:rFonts w:ascii="Arial" w:hAnsi="Arial" w:cs="Arial"/>
                <w:color w:val="000000" w:themeColor="text1"/>
                <w:sz w:val="22"/>
                <w:szCs w:val="22"/>
              </w:rPr>
              <w:t>tencia</w:t>
            </w:r>
            <w:proofErr w:type="spellEnd"/>
          </w:p>
        </w:tc>
      </w:tr>
      <w:tr w:rsidR="000771C4" w:rsidRPr="000438A9" w:rsidTr="001079E1">
        <w:tc>
          <w:tcPr>
            <w:tcW w:w="4489" w:type="dxa"/>
          </w:tcPr>
          <w:p w:rsidR="000771C4" w:rsidRPr="000438A9" w:rsidRDefault="000771C4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0</m:t>
                </m:r>
              </m:oMath>
            </m:oMathPara>
          </w:p>
        </w:tc>
        <w:tc>
          <w:tcPr>
            <w:tcW w:w="4489" w:type="dxa"/>
          </w:tcPr>
          <w:p w:rsidR="000771C4" w:rsidRPr="000438A9" w:rsidRDefault="000771C4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1</m:t>
                </m:r>
              </m:oMath>
            </m:oMathPara>
          </w:p>
        </w:tc>
      </w:tr>
      <w:tr w:rsidR="000771C4" w:rsidRPr="000438A9" w:rsidTr="001079E1">
        <w:tc>
          <w:tcPr>
            <w:tcW w:w="4489" w:type="dxa"/>
          </w:tcPr>
          <w:p w:rsidR="000771C4" w:rsidRPr="000438A9" w:rsidRDefault="000771C4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1</m:t>
                </m:r>
              </m:oMath>
            </m:oMathPara>
          </w:p>
        </w:tc>
        <w:tc>
          <w:tcPr>
            <w:tcW w:w="4489" w:type="dxa"/>
          </w:tcPr>
          <w:p w:rsidR="000771C4" w:rsidRPr="000438A9" w:rsidRDefault="000771C4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i</m:t>
                </m:r>
              </m:oMath>
            </m:oMathPara>
          </w:p>
        </w:tc>
      </w:tr>
      <w:tr w:rsidR="000771C4" w:rsidRPr="000438A9" w:rsidTr="001079E1">
        <w:tc>
          <w:tcPr>
            <w:tcW w:w="4489" w:type="dxa"/>
          </w:tcPr>
          <w:p w:rsidR="000771C4" w:rsidRPr="000438A9" w:rsidRDefault="000771C4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2</m:t>
                </m:r>
              </m:oMath>
            </m:oMathPara>
          </w:p>
        </w:tc>
        <w:tc>
          <w:tcPr>
            <w:tcW w:w="4489" w:type="dxa"/>
          </w:tcPr>
          <w:p w:rsidR="000771C4" w:rsidRPr="000438A9" w:rsidRDefault="000771C4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m:oMathPara>
              <m:oMath>
                <m:r>
                  <w:rPr>
                    <w:rFonts w:ascii="Arial" w:hAnsi="Arial" w:cs="Arial"/>
                    <w:color w:val="000000" w:themeColor="text1"/>
                    <w:sz w:val="22"/>
                    <w:szCs w:val="22"/>
                  </w:rPr>
                  <m:t>-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1</m:t>
                </m:r>
              </m:oMath>
            </m:oMathPara>
          </w:p>
        </w:tc>
      </w:tr>
      <w:tr w:rsidR="000771C4" w:rsidRPr="000438A9" w:rsidTr="001079E1">
        <w:tc>
          <w:tcPr>
            <w:tcW w:w="4489" w:type="dxa"/>
          </w:tcPr>
          <w:p w:rsidR="000771C4" w:rsidRPr="000438A9" w:rsidRDefault="000771C4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3</m:t>
                </m:r>
              </m:oMath>
            </m:oMathPara>
          </w:p>
        </w:tc>
        <w:tc>
          <w:tcPr>
            <w:tcW w:w="4489" w:type="dxa"/>
          </w:tcPr>
          <w:p w:rsidR="000771C4" w:rsidRPr="000438A9" w:rsidRDefault="000771C4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m:oMathPara>
              <m:oMath>
                <m:r>
                  <w:rPr>
                    <w:rFonts w:ascii="Arial" w:hAnsi="Arial" w:cs="Arial"/>
                    <w:color w:val="000000" w:themeColor="text1"/>
                    <w:sz w:val="22"/>
                    <w:szCs w:val="22"/>
                  </w:rPr>
                  <m:t>-</m:t>
                </m:r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i</m:t>
                </m:r>
              </m:oMath>
            </m:oMathPara>
          </w:p>
        </w:tc>
      </w:tr>
    </w:tbl>
    <w:p w:rsidR="000771C4" w:rsidRPr="000438A9" w:rsidRDefault="000771C4" w:rsidP="000438A9">
      <w:pPr>
        <w:jc w:val="both"/>
        <w:rPr>
          <w:rFonts w:ascii="Arial" w:hAnsi="Arial" w:cs="Arial"/>
          <w:color w:val="000000" w:themeColor="text1"/>
          <w:sz w:val="22"/>
          <w:szCs w:val="22"/>
        </w:rPr>
      </w:pPr>
    </w:p>
    <w:p w:rsidR="00773501" w:rsidRPr="000438A9" w:rsidRDefault="000771C4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  </w:t>
      </w:r>
      <w:r w:rsidR="00C703DB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Por ejemplo para calcular a qué es igual 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m:oMath>
        <m:sSup>
          <m:sSup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  <w:lang w:val="es-ES_tradnl"/>
              </w:rPr>
              <m:t>i</m:t>
            </m:r>
          </m:e>
          <m:sup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45</m:t>
            </m:r>
          </m:sup>
        </m:sSup>
      </m:oMath>
      <w:r w:rsidR="00C703DB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se divide 45 entre 4. En este caso, como 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el residuo es 1 </w:t>
      </w:r>
      <w:r w:rsidR="00C703DB">
        <w:rPr>
          <w:rFonts w:ascii="Arial" w:hAnsi="Arial" w:cs="Arial"/>
          <w:color w:val="000000" w:themeColor="text1"/>
          <w:sz w:val="22"/>
          <w:szCs w:val="22"/>
          <w:lang w:val="es-ES_tradnl"/>
        </w:rPr>
        <w:t>entonces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m:oMath>
        <m:sSup>
          <m:sSup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  <w:lang w:val="es-ES_tradnl"/>
              </w:rPr>
              <m:t>i</m:t>
            </m:r>
          </m:e>
          <m:sup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45</m:t>
            </m:r>
          </m:sup>
        </m:sSup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=</m:t>
        </m:r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. 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shd w:val="clear" w:color="auto" w:fill="99CCFF"/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PESTAÑA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 2</w:t>
      </w:r>
    </w:p>
    <w:p w:rsidR="00887477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Título de pestaña (</w:t>
      </w:r>
      <w:r w:rsidRPr="000438A9">
        <w:rPr>
          <w:rFonts w:ascii="Arial" w:hAnsi="Arial" w:cs="Arial"/>
          <w:b/>
          <w:color w:val="000000" w:themeColor="text1"/>
          <w:sz w:val="22"/>
          <w:szCs w:val="22"/>
          <w:highlight w:val="green"/>
          <w:lang w:val="es-ES_tradnl"/>
        </w:rPr>
        <w:t>20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 xml:space="preserve"> caracteres máximo) </w:t>
      </w:r>
      <w:r w:rsidR="001079E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</w:p>
    <w:p w:rsidR="003A19C7" w:rsidRPr="000438A9" w:rsidRDefault="0088747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N</w:t>
      </w:r>
      <w:r w:rsidR="001079E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úmeros </w:t>
      </w: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complejos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Si se pretende usar la pestaña 1 como portada del interactivo éste debe ser de tipo “Solo texto” que llevará solamente una foto PNG y su pie de foto correspondiente (ver ejemplo al final del documento).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Tipo de pestaña elija una opción:</w:t>
      </w:r>
    </w:p>
    <w:tbl>
      <w:tblPr>
        <w:tblStyle w:val="Tablaconcuadrcula"/>
        <w:tblW w:w="9072" w:type="dxa"/>
        <w:tblInd w:w="534" w:type="dxa"/>
        <w:tblLayout w:type="fixed"/>
        <w:tblLook w:val="04A0" w:firstRow="1" w:lastRow="0" w:firstColumn="1" w:lastColumn="0" w:noHBand="0" w:noVBand="1"/>
      </w:tblPr>
      <w:tblGrid>
        <w:gridCol w:w="3118"/>
        <w:gridCol w:w="425"/>
        <w:gridCol w:w="3260"/>
        <w:gridCol w:w="426"/>
        <w:gridCol w:w="1417"/>
        <w:gridCol w:w="426"/>
      </w:tblGrid>
      <w:tr w:rsidR="003A19C7" w:rsidRPr="000438A9" w:rsidTr="001079E1">
        <w:tc>
          <w:tcPr>
            <w:tcW w:w="3118" w:type="dxa"/>
            <w:tcBorders>
              <w:top w:val="nil"/>
              <w:left w:val="nil"/>
              <w:bottom w:val="nil"/>
            </w:tcBorders>
            <w:shd w:val="clear" w:color="auto" w:fill="CCFFCC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Texto con una imagen a la derecha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3260" w:type="dxa"/>
            <w:tcBorders>
              <w:top w:val="nil"/>
              <w:bottom w:val="nil"/>
            </w:tcBorders>
            <w:shd w:val="clear" w:color="auto" w:fill="CCFFCC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Texto con una imagen a la izquierda</w:t>
            </w:r>
          </w:p>
        </w:tc>
        <w:tc>
          <w:tcPr>
            <w:tcW w:w="42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x</w:t>
            </w:r>
          </w:p>
        </w:tc>
        <w:tc>
          <w:tcPr>
            <w:tcW w:w="1417" w:type="dxa"/>
            <w:tcBorders>
              <w:top w:val="nil"/>
              <w:bottom w:val="nil"/>
            </w:tcBorders>
            <w:shd w:val="clear" w:color="auto" w:fill="CCFFCC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b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b/>
                <w:color w:val="000000" w:themeColor="text1"/>
                <w:sz w:val="22"/>
                <w:szCs w:val="22"/>
                <w:lang w:val="es-ES_tradnl"/>
              </w:rPr>
              <w:t>Solo texto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</w:tr>
      <w:tr w:rsidR="003A19C7" w:rsidRPr="00376D50" w:rsidTr="001079E1">
        <w:tc>
          <w:tcPr>
            <w:tcW w:w="3118" w:type="dxa"/>
            <w:tcBorders>
              <w:top w:val="nil"/>
              <w:left w:val="nil"/>
              <w:bottom w:val="nil"/>
            </w:tcBorders>
            <w:shd w:val="clear" w:color="auto" w:fill="CCFFCC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Texto con dos imágenes a la derecha</w:t>
            </w:r>
          </w:p>
        </w:tc>
        <w:tc>
          <w:tcPr>
            <w:tcW w:w="425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3260" w:type="dxa"/>
            <w:tcBorders>
              <w:top w:val="nil"/>
              <w:bottom w:val="nil"/>
            </w:tcBorders>
            <w:shd w:val="clear" w:color="auto" w:fill="CCFFCC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  <w:r w:rsidRPr="000438A9"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w:t>Texto con dos imágenes a la izquierda</w:t>
            </w:r>
          </w:p>
        </w:tc>
        <w:tc>
          <w:tcPr>
            <w:tcW w:w="426" w:type="dxa"/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nil"/>
            </w:tcBorders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  <w:tc>
          <w:tcPr>
            <w:tcW w:w="426" w:type="dxa"/>
            <w:tcBorders>
              <w:left w:val="nil"/>
              <w:bottom w:val="nil"/>
              <w:right w:val="nil"/>
            </w:tcBorders>
          </w:tcPr>
          <w:p w:rsidR="003A19C7" w:rsidRPr="000438A9" w:rsidRDefault="003A19C7" w:rsidP="000438A9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</w:pPr>
          </w:p>
        </w:tc>
      </w:tr>
    </w:tbl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Imagen PORTADA (borrar si no se ocupa):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 xml:space="preserve">Nombre de archivo </w:t>
      </w:r>
      <w:proofErr w:type="spellStart"/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>Shutterstock</w:t>
      </w:r>
      <w:proofErr w:type="spellEnd"/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 xml:space="preserve"> o descripción de ilustración a crear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>Nombre de archivo codificado (ejemplo, CI_S3_G1_REC10_F1.</w:t>
      </w:r>
      <w:r w:rsidRPr="000438A9">
        <w:rPr>
          <w:rFonts w:ascii="Arial" w:hAnsi="Arial" w:cs="Arial"/>
          <w:b/>
          <w:color w:val="000000" w:themeColor="text1"/>
          <w:sz w:val="22"/>
          <w:szCs w:val="22"/>
          <w:highlight w:val="yellow"/>
          <w:lang w:val="es-ES_tradnl"/>
        </w:rPr>
        <w:t>PNG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>)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1079E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MA_S1_03_IMG05_F1</w:t>
      </w:r>
    </w:p>
    <w:p w:rsidR="001F5DC1" w:rsidRPr="000438A9" w:rsidRDefault="004823E8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noProof/>
          <w:color w:val="000000" w:themeColor="text1"/>
          <w:sz w:val="22"/>
          <w:szCs w:val="22"/>
          <w:lang w:val="es-ES" w:eastAsia="es-ES"/>
        </w:rPr>
        <w:drawing>
          <wp:inline distT="0" distB="0" distL="0" distR="0">
            <wp:extent cx="2695575" cy="2676525"/>
            <wp:effectExtent l="19050" t="0" r="9525" b="0"/>
            <wp:docPr id="5" name="Imagen 3" descr="H:\planeta\guion 3\imagenes 3\MA_S1_03_IMG05_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:\planeta\guion 3\imagenes 3\MA_S1_03_IMG05_F1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5DC1" w:rsidRPr="000438A9" w:rsidRDefault="001F5DC1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1F5DC1" w:rsidRPr="000438A9" w:rsidRDefault="001F5DC1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1F5DC1" w:rsidRPr="000438A9" w:rsidRDefault="001F5DC1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1F5DC1" w:rsidRPr="000438A9" w:rsidRDefault="001F5DC1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B00B0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>OPCIONAL Pie de imagen 1 (</w:t>
      </w:r>
      <w:r w:rsidRPr="000438A9">
        <w:rPr>
          <w:rFonts w:ascii="Arial" w:hAnsi="Arial" w:cs="Arial"/>
          <w:b/>
          <w:color w:val="000000" w:themeColor="text1"/>
          <w:sz w:val="22"/>
          <w:szCs w:val="22"/>
          <w:highlight w:val="yellow"/>
          <w:lang w:val="es-ES_tradnl"/>
        </w:rPr>
        <w:t>130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yellow"/>
          <w:lang w:val="es-ES_tradnl"/>
        </w:rPr>
        <w:t xml:space="preserve"> caracteres máx., se puede usar cursivas)</w:t>
      </w:r>
      <w:r w:rsidR="001079E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</w:p>
    <w:p w:rsidR="003A19C7" w:rsidRPr="000438A9" w:rsidRDefault="003B00B0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>
        <w:rPr>
          <w:rFonts w:ascii="Arial" w:hAnsi="Arial" w:cs="Arial"/>
          <w:color w:val="000000" w:themeColor="text1"/>
          <w:sz w:val="22"/>
          <w:szCs w:val="22"/>
          <w:lang w:val="es-ES_tradnl"/>
        </w:rPr>
        <w:t>Representación del conjunto de los</w:t>
      </w:r>
      <w:r w:rsidR="001079E1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números complejos </w:t>
      </w: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3A19C7" w:rsidRPr="000438A9" w:rsidRDefault="003A19C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*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color w:val="000000" w:themeColor="text1"/>
          <w:sz w:val="22"/>
          <w:szCs w:val="22"/>
          <w:highlight w:val="green"/>
          <w:lang w:val="es-ES_tradnl"/>
        </w:rPr>
        <w:t>Texto</w:t>
      </w:r>
    </w:p>
    <w:p w:rsidR="001079E1" w:rsidRPr="000438A9" w:rsidRDefault="001079E1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1079E1" w:rsidRPr="000438A9" w:rsidRDefault="001079E1" w:rsidP="000438A9">
      <w:pPr>
        <w:jc w:val="both"/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Conjunto de los números complejos</w:t>
      </w:r>
      <w:r w:rsidR="00B04C3C"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 xml:space="preserve"> </w:t>
      </w:r>
      <m:oMath>
        <m:r>
          <m:rPr>
            <m:scr m:val="double-struck"/>
            <m:sty m:val="bi"/>
          </m:rPr>
          <w:rPr>
            <w:rFonts w:ascii="Arial" w:hAnsi="Cambria Math" w:cs="Arial"/>
            <w:color w:val="000000" w:themeColor="text1"/>
            <w:sz w:val="22"/>
            <w:szCs w:val="22"/>
            <w:lang w:val="es-ES_tradnl"/>
          </w:rPr>
          <m:t>C</m:t>
        </m:r>
      </m:oMath>
    </w:p>
    <w:p w:rsidR="001079E1" w:rsidRPr="000438A9" w:rsidRDefault="001079E1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7E308F" w:rsidRDefault="001079E1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El conjunto de los números complejos </w:t>
      </w:r>
      <w:r w:rsidR="00061B7A">
        <w:rPr>
          <w:rFonts w:ascii="Arial" w:hAnsi="Arial" w:cs="Arial"/>
          <w:color w:val="000000" w:themeColor="text1"/>
          <w:sz w:val="22"/>
          <w:szCs w:val="22"/>
          <w:lang w:val="es-ES_tradnl"/>
        </w:rPr>
        <w:t>contiene a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todos los números de la forma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a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+</m:t>
        </m:r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bi</m:t>
        </m:r>
      </m:oMath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, donde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a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,</m:t>
        </m:r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b</m:t>
        </m:r>
        <m:r>
          <m:rPr>
            <m:scr m:val="double-struck"/>
          </m:rP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∈R</m:t>
        </m:r>
      </m:oMath>
      <w:r w:rsidR="00B04C3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e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=</m:t>
        </m:r>
        <m:rad>
          <m:rad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radPr>
          <m:deg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2</m:t>
            </m:r>
          </m:deg>
          <m:e>
            <m:r>
              <w:rPr>
                <w:rFonts w:ascii="Arial" w:hAnsi="Arial" w:cs="Arial"/>
                <w:color w:val="000000" w:themeColor="text1"/>
                <w:sz w:val="22"/>
                <w:szCs w:val="22"/>
                <w:lang w:val="es-ES_tradnl"/>
              </w:rPr>
              <m:t>-</m:t>
            </m:r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1</m:t>
            </m:r>
          </m:e>
        </m:rad>
      </m:oMath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061B7A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. Todo número complejo tiene </w:t>
      </w:r>
      <w:r w:rsidR="00B04C3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una</w:t>
      </w:r>
      <w:r w:rsidR="00061B7A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parte real </w:t>
      </w:r>
      <w:proofErr w:type="gramStart"/>
      <w:r w:rsidR="00061B7A" w:rsidRPr="00061B7A">
        <w:rPr>
          <w:rFonts w:ascii="Arial" w:hAnsi="Arial" w:cs="Arial"/>
          <w:i/>
          <w:color w:val="000000" w:themeColor="text1"/>
          <w:sz w:val="22"/>
          <w:szCs w:val="22"/>
          <w:lang w:val="es-ES_tradnl"/>
        </w:rPr>
        <w:t>a</w:t>
      </w:r>
      <w:proofErr w:type="gramEnd"/>
      <w:r w:rsidR="00061B7A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y una parte imaginaria, </w:t>
      </w:r>
      <w:r w:rsidR="00061B7A" w:rsidRPr="00061B7A">
        <w:rPr>
          <w:rFonts w:ascii="Arial" w:hAnsi="Arial" w:cs="Arial"/>
          <w:i/>
          <w:color w:val="000000" w:themeColor="text1"/>
          <w:sz w:val="22"/>
          <w:szCs w:val="22"/>
          <w:lang w:val="es-ES_tradnl"/>
        </w:rPr>
        <w:t>b</w:t>
      </w:r>
      <w:r w:rsidR="00061B7A">
        <w:rPr>
          <w:rFonts w:ascii="Arial" w:hAnsi="Arial" w:cs="Arial"/>
          <w:i/>
          <w:color w:val="000000" w:themeColor="text1"/>
          <w:sz w:val="22"/>
          <w:szCs w:val="22"/>
          <w:lang w:val="es-ES_tradnl"/>
        </w:rPr>
        <w:t>.</w:t>
      </w:r>
      <w:r w:rsidR="00B04C3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="00061B7A">
        <w:rPr>
          <w:rFonts w:ascii="Arial" w:hAnsi="Arial" w:cs="Arial"/>
          <w:color w:val="000000" w:themeColor="text1"/>
          <w:sz w:val="22"/>
          <w:szCs w:val="22"/>
          <w:lang w:val="es-ES_tradnl"/>
        </w:rPr>
        <w:t>El conjunto de l</w:t>
      </w:r>
      <w:r w:rsidR="00B04C3C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os números complejos se </w:t>
      </w:r>
      <w:r w:rsidR="00061B7A">
        <w:rPr>
          <w:rFonts w:ascii="Arial" w:hAnsi="Arial" w:cs="Arial"/>
          <w:color w:val="000000" w:themeColor="text1"/>
          <w:sz w:val="22"/>
          <w:szCs w:val="22"/>
          <w:lang w:val="es-ES_tradnl"/>
        </w:rPr>
        <w:t>definen como:</w:t>
      </w:r>
    </w:p>
    <w:p w:rsidR="00B04C3C" w:rsidRPr="000438A9" w:rsidRDefault="007E308F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>
        <w:rPr>
          <w:rFonts w:ascii="Arial" w:hAnsi="Cambria Math" w:cs="Arial"/>
          <w:lang w:val="es-ES"/>
        </w:rPr>
        <w:br/>
      </w:r>
      <m:oMathPara>
        <m:oMath>
          <m:r>
            <m:rPr>
              <m:scr m:val="double-struck"/>
              <m:sty m:val="bi"/>
            </m:rPr>
            <w:rPr>
              <w:rFonts w:ascii="Arial" w:hAnsi="Cambria Math" w:cs="Arial"/>
              <w:lang w:val="es-ES"/>
            </w:rPr>
            <m:t>C</m:t>
          </m:r>
          <m:r>
            <m:rPr>
              <m:sty m:val="bi"/>
            </m:rPr>
            <w:rPr>
              <w:rFonts w:ascii="Cambria Math" w:hAnsi="Arial" w:cs="Arial"/>
              <w:lang w:val="es-ES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Arial" w:cs="Arial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Arial"/>
                </w:rPr>
                <m:t>a</m:t>
              </m:r>
              <m:r>
                <m:rPr>
                  <m:sty m:val="bi"/>
                </m:rPr>
                <w:rPr>
                  <w:rFonts w:ascii="Cambria Math" w:hAnsi="Arial" w:cs="Arial"/>
                  <w:lang w:val="es-ES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bi</m:t>
              </m:r>
              <m:r>
                <m:rPr>
                  <m:sty m:val="bi"/>
                </m:rPr>
                <w:rPr>
                  <w:rFonts w:ascii="Cambria Math" w:hAnsi="Arial" w:cs="Arial"/>
                  <w:lang w:val="es-ES"/>
                </w:rPr>
                <m:t>;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a</m:t>
              </m:r>
              <m:r>
                <m:rPr>
                  <m:sty m:val="bi"/>
                </m:rPr>
                <w:rPr>
                  <w:rFonts w:ascii="Cambria Math" w:hAnsi="Arial" w:cs="Arial"/>
                  <w:lang w:val="es-ES"/>
                </w:rPr>
                <m:t>,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b</m:t>
              </m:r>
              <m:r>
                <m:rPr>
                  <m:scr m:val="double-struck"/>
                  <m:sty m:val="bi"/>
                </m:rPr>
                <w:rPr>
                  <w:rFonts w:ascii="Cambria Math" w:hAnsi="Cambria Math" w:cs="Arial"/>
                  <w:lang w:val="es-ES"/>
                </w:rPr>
                <m:t>∈R,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es-E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lang w:val="es-ES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1</m:t>
                  </m:r>
                </m:e>
              </m:rad>
            </m:e>
          </m:d>
        </m:oMath>
      </m:oMathPara>
    </w:p>
    <w:p w:rsidR="00B04C3C" w:rsidRPr="000438A9" w:rsidRDefault="00B04C3C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B04C3C" w:rsidRPr="000438A9" w:rsidRDefault="00B04C3C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Ejemplo:</w:t>
      </w:r>
    </w:p>
    <w:p w:rsidR="00B04C3C" w:rsidRPr="000438A9" w:rsidRDefault="00B04C3C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B04C3C" w:rsidRPr="000438A9" w:rsidRDefault="00B04C3C" w:rsidP="000438A9">
      <w:pPr>
        <w:pStyle w:val="Prrafodelista"/>
        <w:numPr>
          <w:ilvl w:val="0"/>
          <w:numId w:val="15"/>
        </w:num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m:oMath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3+23</m:t>
        </m:r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</w:p>
    <w:p w:rsidR="00B04C3C" w:rsidRPr="000438A9" w:rsidRDefault="00A27685" w:rsidP="000438A9">
      <w:pPr>
        <w:pStyle w:val="Prrafodelista"/>
        <w:numPr>
          <w:ilvl w:val="0"/>
          <w:numId w:val="15"/>
        </w:num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m:oMath>
        <m:rad>
          <m:rad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radPr>
          <m:deg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2</m:t>
            </m:r>
          </m:deg>
          <m:e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11</m:t>
            </m:r>
          </m:e>
        </m:rad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+7</m:t>
        </m:r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</w:p>
    <w:p w:rsidR="001079E1" w:rsidRPr="000438A9" w:rsidRDefault="00B04C3C" w:rsidP="000438A9">
      <w:pPr>
        <w:pStyle w:val="Prrafodelista"/>
        <w:numPr>
          <w:ilvl w:val="0"/>
          <w:numId w:val="15"/>
        </w:num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m:oMath>
        <m:f>
          <m:f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2</m:t>
            </m:r>
          </m:den>
        </m:f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+(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-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6</m:t>
        </m:r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)</m:t>
        </m:r>
      </m:oMath>
    </w:p>
    <w:p w:rsidR="00B04C3C" w:rsidRPr="000438A9" w:rsidRDefault="00B04C3C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2F0895" w:rsidRPr="000438A9" w:rsidRDefault="00F10158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Los números</w:t>
      </w:r>
      <w:r w:rsidR="002F0895"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 xml:space="preserve"> imaginarios</w:t>
      </w:r>
      <w:r w:rsidR="002F0895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son un subconjunto de los </w:t>
      </w:r>
      <w:r w:rsidR="002F0895"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 xml:space="preserve">números complejos, </w:t>
      </w:r>
      <w:r w:rsidR="002F0895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son todos los números complejos cuya parte real es</w:t>
      </w:r>
      <w:r w:rsidR="008A0458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igual a</w:t>
      </w:r>
      <w:r w:rsidR="002F0895"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0.</w:t>
      </w:r>
    </w:p>
    <w:p w:rsidR="002F0895" w:rsidRPr="000438A9" w:rsidRDefault="002F0895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2F0895" w:rsidRPr="000438A9" w:rsidRDefault="002F0895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Ejemplo:</w:t>
      </w:r>
    </w:p>
    <w:p w:rsidR="002F0895" w:rsidRPr="000438A9" w:rsidRDefault="002F0895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2F0895" w:rsidRPr="000438A9" w:rsidRDefault="002F0895" w:rsidP="000438A9">
      <w:pPr>
        <w:pStyle w:val="Prrafodelista"/>
        <w:numPr>
          <w:ilvl w:val="0"/>
          <w:numId w:val="16"/>
        </w:num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m:oMath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0+3</m:t>
        </m:r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=3</m:t>
        </m:r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</w:p>
    <w:p w:rsidR="002F0895" w:rsidRPr="000438A9" w:rsidRDefault="002F0895" w:rsidP="000438A9">
      <w:pPr>
        <w:pStyle w:val="Prrafodelista"/>
        <w:numPr>
          <w:ilvl w:val="0"/>
          <w:numId w:val="16"/>
        </w:num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m:oMath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0+</m:t>
        </m:r>
        <m:rad>
          <m:rad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radPr>
          <m:deg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2</m:t>
            </m:r>
          </m:deg>
          <m:e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7</m:t>
            </m:r>
          </m:e>
        </m:rad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=</w:t>
      </w:r>
      <m:oMath>
        <m:rad>
          <m:rad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radPr>
          <m:deg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2</m:t>
            </m:r>
          </m:deg>
          <m:e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7</m:t>
            </m:r>
          </m:e>
        </m:rad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</w:p>
    <w:p w:rsidR="002F0895" w:rsidRPr="000438A9" w:rsidRDefault="002F0895" w:rsidP="000438A9">
      <w:pPr>
        <w:pStyle w:val="Prrafodelista"/>
        <w:numPr>
          <w:ilvl w:val="0"/>
          <w:numId w:val="16"/>
        </w:num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m:oMath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0+</m:t>
        </m:r>
        <m:f>
          <m:f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2</m:t>
            </m:r>
          </m:den>
        </m:f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=</m:t>
        </m:r>
        <m:f>
          <m:f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  <w:lang w:val="es-ES_tradnl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  <w:sz w:val="22"/>
                <w:szCs w:val="22"/>
                <w:lang w:val="es-ES_tradnl"/>
              </w:rPr>
              <m:t>3</m:t>
            </m:r>
          </m:den>
        </m:f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</w:p>
    <w:p w:rsidR="002F0895" w:rsidRPr="000438A9" w:rsidRDefault="002F0895" w:rsidP="000438A9">
      <w:pPr>
        <w:pStyle w:val="Prrafodelista"/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B04C3C" w:rsidRPr="000438A9" w:rsidRDefault="002F0895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Los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</w:t>
      </w:r>
      <w:r w:rsidRPr="000438A9">
        <w:rPr>
          <w:rFonts w:ascii="Arial" w:hAnsi="Arial" w:cs="Arial"/>
          <w:b/>
          <w:color w:val="000000" w:themeColor="text1"/>
          <w:sz w:val="22"/>
          <w:szCs w:val="22"/>
          <w:lang w:val="es-ES_tradnl"/>
        </w:rPr>
        <w:t>números reales</w:t>
      </w:r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son un subconjunto de los números complejos, son todos los números complejos cuya parte imaginaria es </w:t>
      </w:r>
      <m:oMath>
        <m:r>
          <w:rPr>
            <w:rFonts w:ascii="Cambria Math" w:hAnsi="Arial" w:cs="Arial"/>
            <w:color w:val="000000" w:themeColor="text1"/>
            <w:sz w:val="22"/>
            <w:szCs w:val="22"/>
            <w:lang w:val="es-ES_tradnl"/>
          </w:rPr>
          <m:t>0</m:t>
        </m:r>
        <m: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  <w:r w:rsidRPr="000438A9">
        <w:rPr>
          <w:rFonts w:ascii="Arial" w:hAnsi="Arial" w:cs="Arial"/>
          <w:color w:val="000000" w:themeColor="text1"/>
          <w:sz w:val="22"/>
          <w:szCs w:val="22"/>
          <w:lang w:val="es-ES_tradnl"/>
        </w:rPr>
        <w:t>.</w:t>
      </w:r>
    </w:p>
    <w:p w:rsidR="002F0895" w:rsidRPr="000438A9" w:rsidRDefault="002F0895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F37FFE" w:rsidRPr="00F37FFE" w:rsidRDefault="00F37FFE" w:rsidP="00F37FFE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F37FFE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Sean los conjuntos numéricos de números </w:t>
      </w:r>
      <w:proofErr w:type="gramStart"/>
      <w:r w:rsidRPr="00F37FFE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naturales </w:t>
      </w:r>
      <w:proofErr w:type="gramEnd"/>
      <m:oMath>
        <m:r>
          <m:rPr>
            <m:scr m:val="double-struck"/>
          </m:rP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N</m:t>
        </m:r>
      </m:oMath>
      <w:r w:rsidRPr="00F37FFE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, números enteros </w:t>
      </w:r>
      <m:oMath>
        <m:r>
          <m:rPr>
            <m:scr m:val="double-struck"/>
          </m:rP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Z</m:t>
        </m:r>
      </m:oMath>
      <w:r w:rsidRPr="00F37FFE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, números racionales </w:t>
      </w:r>
      <m:oMath>
        <m:r>
          <m:rPr>
            <m:scr m:val="double-struck"/>
          </m:rP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Q</m:t>
        </m:r>
      </m:oMath>
      <w:r w:rsidRPr="00F37FFE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, números irracionales </w:t>
      </w:r>
      <m:oMath>
        <m:r>
          <m:rPr>
            <m:scr m:val="double-struck"/>
          </m:rP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</m:t>
        </m:r>
      </m:oMath>
      <w:r w:rsidRPr="00F37FFE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, números reales </w:t>
      </w:r>
      <m:oMath>
        <m:r>
          <m:rPr>
            <m:scr m:val="double-struck"/>
          </m:rP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R</m:t>
        </m:r>
      </m:oMath>
      <w:r w:rsidRPr="00F37FFE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, números complejos </w:t>
      </w:r>
      <m:oMath>
        <m:r>
          <m:rPr>
            <m:scr m:val="double-struck"/>
          </m:rP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C</m:t>
        </m:r>
      </m:oMath>
      <w:r w:rsidRPr="00F37FFE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 y el conjunto de los números imaginarios, se definen las proposiciones:</w:t>
      </w:r>
    </w:p>
    <w:p w:rsidR="002F0895" w:rsidRPr="000438A9" w:rsidRDefault="002F0895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B05157" w:rsidRPr="000438A9" w:rsidRDefault="002F0895" w:rsidP="000438A9">
      <w:pPr>
        <w:pStyle w:val="Prrafodelista"/>
        <w:numPr>
          <w:ilvl w:val="0"/>
          <w:numId w:val="18"/>
        </w:num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m:oMath>
        <m:r>
          <m:rPr>
            <m:scr m:val="double-struck"/>
          </m:rPr>
          <w:rPr>
            <w:rFonts w:ascii="Arial" w:hAnsi="Cambria Math" w:cs="Arial"/>
            <w:color w:val="000000" w:themeColor="text1"/>
            <w:sz w:val="22"/>
            <w:szCs w:val="22"/>
            <w:lang w:val="es-ES_tradnl"/>
          </w:rPr>
          <m:t>N⊆Z⊆Q⊆R⊆C</m:t>
        </m:r>
      </m:oMath>
    </w:p>
    <w:p w:rsidR="002F0895" w:rsidRPr="00F37FFE" w:rsidRDefault="002F0895" w:rsidP="00F37FFE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2F0895" w:rsidRPr="000438A9" w:rsidRDefault="00B05157" w:rsidP="000438A9">
      <w:pPr>
        <w:pStyle w:val="Prrafodelista"/>
        <w:numPr>
          <w:ilvl w:val="0"/>
          <w:numId w:val="18"/>
        </w:num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m:oMath>
        <m:r>
          <m:rPr>
            <m:scr m:val="double-struck"/>
          </m:rPr>
          <w:rPr>
            <w:rFonts w:ascii="Cambria Math" w:hAnsi="Cambria Math" w:cs="Arial"/>
            <w:color w:val="000000" w:themeColor="text1"/>
            <w:sz w:val="22"/>
            <w:szCs w:val="22"/>
            <w:lang w:val="es-ES_tradnl"/>
          </w:rPr>
          <m:t>I⊆R⊆C</m:t>
        </m:r>
      </m:oMath>
    </w:p>
    <w:p w:rsidR="00B05157" w:rsidRPr="000438A9" w:rsidRDefault="00B05157" w:rsidP="00F37FFE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B05157" w:rsidRPr="00F37FFE" w:rsidRDefault="00B05157" w:rsidP="00F37FFE">
      <w:pPr>
        <w:pStyle w:val="Prrafodelista"/>
        <w:numPr>
          <w:ilvl w:val="0"/>
          <w:numId w:val="18"/>
        </w:num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  <w:r w:rsidRPr="00F37FFE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Los </w:t>
      </w:r>
      <w:r w:rsidR="0070657B" w:rsidRPr="00F37FFE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números imaginarios están contenidos en </w:t>
      </w:r>
      <w:r w:rsidR="0025041B">
        <w:rPr>
          <w:rFonts w:ascii="Arial" w:hAnsi="Arial" w:cs="Arial"/>
          <w:color w:val="000000" w:themeColor="text1"/>
          <w:sz w:val="22"/>
          <w:szCs w:val="22"/>
          <w:lang w:val="es-ES_tradnl"/>
        </w:rPr>
        <w:t xml:space="preserve">el conjunto de los </w:t>
      </w:r>
      <w:r w:rsidR="0070657B" w:rsidRPr="00F37FFE">
        <w:rPr>
          <w:rFonts w:ascii="Arial" w:hAnsi="Arial" w:cs="Arial"/>
          <w:color w:val="000000" w:themeColor="text1"/>
          <w:sz w:val="22"/>
          <w:szCs w:val="22"/>
          <w:lang w:val="es-ES_tradnl"/>
        </w:rPr>
        <w:t>números complejos.</w:t>
      </w:r>
    </w:p>
    <w:p w:rsidR="00B05157" w:rsidRPr="000438A9" w:rsidRDefault="00B0515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p w:rsidR="00B05157" w:rsidRPr="000438A9" w:rsidRDefault="00B05157" w:rsidP="000438A9">
      <w:pPr>
        <w:jc w:val="both"/>
        <w:rPr>
          <w:rFonts w:ascii="Arial" w:hAnsi="Arial" w:cs="Arial"/>
          <w:color w:val="000000" w:themeColor="text1"/>
          <w:sz w:val="22"/>
          <w:szCs w:val="22"/>
          <w:lang w:val="es-ES_tradnl"/>
        </w:rPr>
      </w:pPr>
    </w:p>
    <w:sectPr w:rsidR="00B05157" w:rsidRPr="000438A9" w:rsidSect="001079E1">
      <w:pgSz w:w="11900" w:h="16840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2166B6"/>
    <w:multiLevelType w:val="multilevel"/>
    <w:tmpl w:val="D12ACE06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FF000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4E15CA9"/>
    <w:multiLevelType w:val="hybridMultilevel"/>
    <w:tmpl w:val="2814CAB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537C9E"/>
    <w:multiLevelType w:val="hybridMultilevel"/>
    <w:tmpl w:val="68D4FC3E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010050"/>
    <w:multiLevelType w:val="multilevel"/>
    <w:tmpl w:val="5D6C82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2026411"/>
    <w:multiLevelType w:val="hybridMultilevel"/>
    <w:tmpl w:val="32D47640"/>
    <w:lvl w:ilvl="0" w:tplc="0C0A0001">
      <w:start w:val="1"/>
      <w:numFmt w:val="bullet"/>
      <w:lvlText w:val=""/>
      <w:lvlJc w:val="left"/>
      <w:pPr>
        <w:ind w:left="7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5" w15:restartNumberingAfterBreak="0">
    <w:nsid w:val="2E053B3F"/>
    <w:multiLevelType w:val="hybridMultilevel"/>
    <w:tmpl w:val="25F0DE3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D71B49"/>
    <w:multiLevelType w:val="hybridMultilevel"/>
    <w:tmpl w:val="84E4ABB4"/>
    <w:lvl w:ilvl="0" w:tplc="468AACB0">
      <w:start w:val="1"/>
      <w:numFmt w:val="decimal"/>
      <w:lvlText w:val="%1."/>
      <w:lvlJc w:val="left"/>
      <w:pPr>
        <w:ind w:left="1080" w:hanging="360"/>
      </w:pPr>
      <w:rPr>
        <w:rFonts w:ascii="Times" w:hAnsi="Times" w:cstheme="minorBidi" w:hint="default"/>
        <w:sz w:val="18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17E4A27"/>
    <w:multiLevelType w:val="hybridMultilevel"/>
    <w:tmpl w:val="E5B8516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3D21C5C"/>
    <w:multiLevelType w:val="hybridMultilevel"/>
    <w:tmpl w:val="9FF0533E"/>
    <w:lvl w:ilvl="0" w:tplc="621AF21C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125" w:hanging="360"/>
      </w:pPr>
    </w:lvl>
    <w:lvl w:ilvl="2" w:tplc="0C0A001B" w:tentative="1">
      <w:start w:val="1"/>
      <w:numFmt w:val="lowerRoman"/>
      <w:lvlText w:val="%3."/>
      <w:lvlJc w:val="right"/>
      <w:pPr>
        <w:ind w:left="1845" w:hanging="180"/>
      </w:pPr>
    </w:lvl>
    <w:lvl w:ilvl="3" w:tplc="0C0A000F" w:tentative="1">
      <w:start w:val="1"/>
      <w:numFmt w:val="decimal"/>
      <w:lvlText w:val="%4."/>
      <w:lvlJc w:val="left"/>
      <w:pPr>
        <w:ind w:left="2565" w:hanging="360"/>
      </w:pPr>
    </w:lvl>
    <w:lvl w:ilvl="4" w:tplc="0C0A0019" w:tentative="1">
      <w:start w:val="1"/>
      <w:numFmt w:val="lowerLetter"/>
      <w:lvlText w:val="%5."/>
      <w:lvlJc w:val="left"/>
      <w:pPr>
        <w:ind w:left="3285" w:hanging="360"/>
      </w:pPr>
    </w:lvl>
    <w:lvl w:ilvl="5" w:tplc="0C0A001B" w:tentative="1">
      <w:start w:val="1"/>
      <w:numFmt w:val="lowerRoman"/>
      <w:lvlText w:val="%6."/>
      <w:lvlJc w:val="right"/>
      <w:pPr>
        <w:ind w:left="4005" w:hanging="180"/>
      </w:pPr>
    </w:lvl>
    <w:lvl w:ilvl="6" w:tplc="0C0A000F" w:tentative="1">
      <w:start w:val="1"/>
      <w:numFmt w:val="decimal"/>
      <w:lvlText w:val="%7."/>
      <w:lvlJc w:val="left"/>
      <w:pPr>
        <w:ind w:left="4725" w:hanging="360"/>
      </w:pPr>
    </w:lvl>
    <w:lvl w:ilvl="7" w:tplc="0C0A0019" w:tentative="1">
      <w:start w:val="1"/>
      <w:numFmt w:val="lowerLetter"/>
      <w:lvlText w:val="%8."/>
      <w:lvlJc w:val="left"/>
      <w:pPr>
        <w:ind w:left="5445" w:hanging="360"/>
      </w:pPr>
    </w:lvl>
    <w:lvl w:ilvl="8" w:tplc="0C0A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9" w15:restartNumberingAfterBreak="0">
    <w:nsid w:val="44E964EA"/>
    <w:multiLevelType w:val="hybridMultilevel"/>
    <w:tmpl w:val="5016F40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C1A4B1A"/>
    <w:multiLevelType w:val="hybridMultilevel"/>
    <w:tmpl w:val="B1F44A1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C883A1B"/>
    <w:multiLevelType w:val="hybridMultilevel"/>
    <w:tmpl w:val="CD34E9B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1091147"/>
    <w:multiLevelType w:val="hybridMultilevel"/>
    <w:tmpl w:val="2728764A"/>
    <w:lvl w:ilvl="0" w:tplc="C430E30E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125" w:hanging="360"/>
      </w:pPr>
    </w:lvl>
    <w:lvl w:ilvl="2" w:tplc="0C0A001B" w:tentative="1">
      <w:start w:val="1"/>
      <w:numFmt w:val="lowerRoman"/>
      <w:lvlText w:val="%3."/>
      <w:lvlJc w:val="right"/>
      <w:pPr>
        <w:ind w:left="1845" w:hanging="180"/>
      </w:pPr>
    </w:lvl>
    <w:lvl w:ilvl="3" w:tplc="0C0A000F" w:tentative="1">
      <w:start w:val="1"/>
      <w:numFmt w:val="decimal"/>
      <w:lvlText w:val="%4."/>
      <w:lvlJc w:val="left"/>
      <w:pPr>
        <w:ind w:left="2565" w:hanging="360"/>
      </w:pPr>
    </w:lvl>
    <w:lvl w:ilvl="4" w:tplc="0C0A0019" w:tentative="1">
      <w:start w:val="1"/>
      <w:numFmt w:val="lowerLetter"/>
      <w:lvlText w:val="%5."/>
      <w:lvlJc w:val="left"/>
      <w:pPr>
        <w:ind w:left="3285" w:hanging="360"/>
      </w:pPr>
    </w:lvl>
    <w:lvl w:ilvl="5" w:tplc="0C0A001B" w:tentative="1">
      <w:start w:val="1"/>
      <w:numFmt w:val="lowerRoman"/>
      <w:lvlText w:val="%6."/>
      <w:lvlJc w:val="right"/>
      <w:pPr>
        <w:ind w:left="4005" w:hanging="180"/>
      </w:pPr>
    </w:lvl>
    <w:lvl w:ilvl="6" w:tplc="0C0A000F" w:tentative="1">
      <w:start w:val="1"/>
      <w:numFmt w:val="decimal"/>
      <w:lvlText w:val="%7."/>
      <w:lvlJc w:val="left"/>
      <w:pPr>
        <w:ind w:left="4725" w:hanging="360"/>
      </w:pPr>
    </w:lvl>
    <w:lvl w:ilvl="7" w:tplc="0C0A0019" w:tentative="1">
      <w:start w:val="1"/>
      <w:numFmt w:val="lowerLetter"/>
      <w:lvlText w:val="%8."/>
      <w:lvlJc w:val="left"/>
      <w:pPr>
        <w:ind w:left="5445" w:hanging="360"/>
      </w:pPr>
    </w:lvl>
    <w:lvl w:ilvl="8" w:tplc="0C0A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3" w15:restartNumberingAfterBreak="0">
    <w:nsid w:val="56A37B27"/>
    <w:multiLevelType w:val="hybridMultilevel"/>
    <w:tmpl w:val="CF125E46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DC10284"/>
    <w:multiLevelType w:val="hybridMultilevel"/>
    <w:tmpl w:val="81AADD1E"/>
    <w:lvl w:ilvl="0" w:tplc="0C0A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5" w15:restartNumberingAfterBreak="0">
    <w:nsid w:val="657F17A4"/>
    <w:multiLevelType w:val="hybridMultilevel"/>
    <w:tmpl w:val="15047AB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B83034"/>
    <w:multiLevelType w:val="hybridMultilevel"/>
    <w:tmpl w:val="B2A856C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FB00065"/>
    <w:multiLevelType w:val="hybridMultilevel"/>
    <w:tmpl w:val="5F2C9E3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05C40A9"/>
    <w:multiLevelType w:val="hybridMultilevel"/>
    <w:tmpl w:val="C80896CA"/>
    <w:lvl w:ilvl="0" w:tplc="0C0A0001">
      <w:start w:val="1"/>
      <w:numFmt w:val="bullet"/>
      <w:lvlText w:val=""/>
      <w:lvlJc w:val="left"/>
      <w:pPr>
        <w:ind w:left="7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7"/>
  </w:num>
  <w:num w:numId="3">
    <w:abstractNumId w:val="4"/>
  </w:num>
  <w:num w:numId="4">
    <w:abstractNumId w:val="18"/>
  </w:num>
  <w:num w:numId="5">
    <w:abstractNumId w:val="16"/>
  </w:num>
  <w:num w:numId="6">
    <w:abstractNumId w:val="0"/>
  </w:num>
  <w:num w:numId="7">
    <w:abstractNumId w:val="6"/>
  </w:num>
  <w:num w:numId="8">
    <w:abstractNumId w:val="14"/>
  </w:num>
  <w:num w:numId="9">
    <w:abstractNumId w:val="9"/>
  </w:num>
  <w:num w:numId="10">
    <w:abstractNumId w:val="11"/>
  </w:num>
  <w:num w:numId="11">
    <w:abstractNumId w:val="13"/>
  </w:num>
  <w:num w:numId="12">
    <w:abstractNumId w:val="8"/>
  </w:num>
  <w:num w:numId="13">
    <w:abstractNumId w:val="1"/>
  </w:num>
  <w:num w:numId="14">
    <w:abstractNumId w:val="12"/>
  </w:num>
  <w:num w:numId="15">
    <w:abstractNumId w:val="7"/>
  </w:num>
  <w:num w:numId="16">
    <w:abstractNumId w:val="5"/>
  </w:num>
  <w:num w:numId="17">
    <w:abstractNumId w:val="10"/>
  </w:num>
  <w:num w:numId="18">
    <w:abstractNumId w:val="2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3A19C7"/>
    <w:rsid w:val="000438A9"/>
    <w:rsid w:val="000546FC"/>
    <w:rsid w:val="00061B7A"/>
    <w:rsid w:val="000771C4"/>
    <w:rsid w:val="0008484C"/>
    <w:rsid w:val="000B2E49"/>
    <w:rsid w:val="000D0ADA"/>
    <w:rsid w:val="001079E1"/>
    <w:rsid w:val="001309BF"/>
    <w:rsid w:val="0015771D"/>
    <w:rsid w:val="001614F0"/>
    <w:rsid w:val="00165168"/>
    <w:rsid w:val="00193662"/>
    <w:rsid w:val="001F5DC1"/>
    <w:rsid w:val="00226EE1"/>
    <w:rsid w:val="0025041B"/>
    <w:rsid w:val="002B65D5"/>
    <w:rsid w:val="002C2DAE"/>
    <w:rsid w:val="002F0895"/>
    <w:rsid w:val="00305D5E"/>
    <w:rsid w:val="00333FA5"/>
    <w:rsid w:val="0037420B"/>
    <w:rsid w:val="00376D50"/>
    <w:rsid w:val="00387A14"/>
    <w:rsid w:val="003A19C7"/>
    <w:rsid w:val="003B00B0"/>
    <w:rsid w:val="003D7872"/>
    <w:rsid w:val="003E34D8"/>
    <w:rsid w:val="004500D1"/>
    <w:rsid w:val="004823E8"/>
    <w:rsid w:val="0048511E"/>
    <w:rsid w:val="005E6B29"/>
    <w:rsid w:val="00617234"/>
    <w:rsid w:val="0062080B"/>
    <w:rsid w:val="00644F85"/>
    <w:rsid w:val="006F374C"/>
    <w:rsid w:val="0070657B"/>
    <w:rsid w:val="007279D2"/>
    <w:rsid w:val="00773501"/>
    <w:rsid w:val="007862F1"/>
    <w:rsid w:val="007E308F"/>
    <w:rsid w:val="00887477"/>
    <w:rsid w:val="008A0458"/>
    <w:rsid w:val="008B1EAF"/>
    <w:rsid w:val="00934A3F"/>
    <w:rsid w:val="009C1F3C"/>
    <w:rsid w:val="00A16C49"/>
    <w:rsid w:val="00A27685"/>
    <w:rsid w:val="00A437A0"/>
    <w:rsid w:val="00A64FF7"/>
    <w:rsid w:val="00AA37CC"/>
    <w:rsid w:val="00AC3F94"/>
    <w:rsid w:val="00AF08D6"/>
    <w:rsid w:val="00B04C3C"/>
    <w:rsid w:val="00B05157"/>
    <w:rsid w:val="00B8343A"/>
    <w:rsid w:val="00BE603C"/>
    <w:rsid w:val="00BF4289"/>
    <w:rsid w:val="00C159AE"/>
    <w:rsid w:val="00C16E8D"/>
    <w:rsid w:val="00C703DB"/>
    <w:rsid w:val="00CD00BC"/>
    <w:rsid w:val="00CD2189"/>
    <w:rsid w:val="00D26538"/>
    <w:rsid w:val="00DD757E"/>
    <w:rsid w:val="00DE4EFF"/>
    <w:rsid w:val="00E31EA5"/>
    <w:rsid w:val="00F10158"/>
    <w:rsid w:val="00F133E7"/>
    <w:rsid w:val="00F37FFE"/>
    <w:rsid w:val="00F726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239AC10-6F66-4C72-AD55-2CCA977D13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19C7"/>
    <w:pPr>
      <w:spacing w:after="0" w:line="240" w:lineRule="auto"/>
    </w:pPr>
    <w:rPr>
      <w:rFonts w:eastAsiaTheme="minorEastAsia"/>
      <w:sz w:val="24"/>
      <w:szCs w:val="24"/>
      <w:lang w:val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3A19C7"/>
    <w:pPr>
      <w:spacing w:after="0" w:line="240" w:lineRule="auto"/>
    </w:pPr>
    <w:rPr>
      <w:rFonts w:eastAsiaTheme="minorEastAsia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qFormat/>
    <w:rsid w:val="003A19C7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3A19C7"/>
    <w:rPr>
      <w:rFonts w:ascii="Lucida Grande" w:hAnsi="Lucida Grande" w:cs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19C7"/>
    <w:rPr>
      <w:rFonts w:ascii="Lucida Grande" w:eastAsiaTheme="minorEastAsia" w:hAnsi="Lucida Grande" w:cs="Lucida Grande"/>
      <w:sz w:val="18"/>
      <w:szCs w:val="18"/>
      <w:lang w:val="en-US"/>
    </w:rPr>
  </w:style>
  <w:style w:type="character" w:customStyle="1" w:styleId="apple-converted-space">
    <w:name w:val="apple-converted-space"/>
    <w:basedOn w:val="Fuentedeprrafopredeter"/>
    <w:rsid w:val="003A19C7"/>
  </w:style>
  <w:style w:type="paragraph" w:styleId="NormalWeb">
    <w:name w:val="Normal (Web)"/>
    <w:basedOn w:val="Normal"/>
    <w:uiPriority w:val="99"/>
    <w:semiHidden/>
    <w:unhideWhenUsed/>
    <w:rsid w:val="003A19C7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cabecera1">
    <w:name w:val="cabecera1"/>
    <w:basedOn w:val="Normal"/>
    <w:rsid w:val="003A19C7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Normal1">
    <w:name w:val="Normal1"/>
    <w:basedOn w:val="Normal"/>
    <w:rsid w:val="003A19C7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cabecera2">
    <w:name w:val="cabecera2"/>
    <w:basedOn w:val="Normal"/>
    <w:rsid w:val="003A19C7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character" w:customStyle="1" w:styleId="negrita">
    <w:name w:val="negrita"/>
    <w:basedOn w:val="Fuentedeprrafopredeter"/>
    <w:rsid w:val="003A19C7"/>
  </w:style>
  <w:style w:type="paragraph" w:customStyle="1" w:styleId="tab1">
    <w:name w:val="tab1"/>
    <w:basedOn w:val="Normal"/>
    <w:rsid w:val="003A19C7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character" w:customStyle="1" w:styleId="cursiva">
    <w:name w:val="cursiva"/>
    <w:basedOn w:val="Fuentedeprrafopredeter"/>
    <w:rsid w:val="003A19C7"/>
  </w:style>
  <w:style w:type="character" w:styleId="Hipervnculo">
    <w:name w:val="Hyperlink"/>
    <w:basedOn w:val="Fuentedeprrafopredeter"/>
    <w:uiPriority w:val="99"/>
    <w:unhideWhenUsed/>
    <w:rsid w:val="003A19C7"/>
    <w:rPr>
      <w:color w:val="0000FF"/>
      <w:u w:val="single"/>
    </w:rPr>
  </w:style>
  <w:style w:type="character" w:styleId="Textodelmarcadordeposicin">
    <w:name w:val="Placeholder Text"/>
    <w:basedOn w:val="Fuentedeprrafopredeter"/>
    <w:uiPriority w:val="99"/>
    <w:semiHidden/>
    <w:rsid w:val="003A19C7"/>
    <w:rPr>
      <w:color w:val="808080"/>
    </w:rPr>
  </w:style>
  <w:style w:type="paragraph" w:styleId="Encabezado">
    <w:name w:val="header"/>
    <w:basedOn w:val="Normal"/>
    <w:link w:val="EncabezadoCar"/>
    <w:uiPriority w:val="99"/>
    <w:unhideWhenUsed/>
    <w:rsid w:val="00305D5E"/>
    <w:pPr>
      <w:tabs>
        <w:tab w:val="center" w:pos="4252"/>
        <w:tab w:val="right" w:pos="8504"/>
      </w:tabs>
    </w:pPr>
    <w:rPr>
      <w:rFonts w:eastAsiaTheme="minorHAnsi"/>
      <w:lang w:val="es-ES_tradnl"/>
    </w:rPr>
  </w:style>
  <w:style w:type="character" w:customStyle="1" w:styleId="EncabezadoCar">
    <w:name w:val="Encabezado Car"/>
    <w:basedOn w:val="Fuentedeprrafopredeter"/>
    <w:link w:val="Encabezado"/>
    <w:uiPriority w:val="99"/>
    <w:rsid w:val="00305D5E"/>
    <w:rPr>
      <w:sz w:val="24"/>
      <w:szCs w:val="24"/>
      <w:lang w:val="es-ES_tradnl"/>
    </w:rPr>
  </w:style>
  <w:style w:type="character" w:customStyle="1" w:styleId="lemmavariantref">
    <w:name w:val="lemmavariantref"/>
    <w:basedOn w:val="Fuentedeprrafopredeter"/>
    <w:rsid w:val="000438A9"/>
  </w:style>
  <w:style w:type="character" w:customStyle="1" w:styleId="titencemm-1">
    <w:name w:val="titencemm-1"/>
    <w:basedOn w:val="Fuentedeprrafopredeter"/>
    <w:rsid w:val="000438A9"/>
  </w:style>
  <w:style w:type="character" w:customStyle="1" w:styleId="formula-texto">
    <w:name w:val="formula-texto"/>
    <w:basedOn w:val="Fuentedeprrafopredeter"/>
    <w:rsid w:val="000438A9"/>
  </w:style>
  <w:style w:type="character" w:customStyle="1" w:styleId="sup">
    <w:name w:val="sup"/>
    <w:basedOn w:val="Fuentedeprrafopredeter"/>
    <w:rsid w:val="000438A9"/>
  </w:style>
  <w:style w:type="character" w:customStyle="1" w:styleId="titencemm-2">
    <w:name w:val="titencemm-2"/>
    <w:basedOn w:val="Fuentedeprrafopredeter"/>
    <w:rsid w:val="000438A9"/>
  </w:style>
  <w:style w:type="character" w:customStyle="1" w:styleId="verde">
    <w:name w:val="verde"/>
    <w:basedOn w:val="Fuentedeprrafopredeter"/>
    <w:rsid w:val="000438A9"/>
  </w:style>
  <w:style w:type="paragraph" w:customStyle="1" w:styleId="photo">
    <w:name w:val="photo"/>
    <w:basedOn w:val="Normal"/>
    <w:rsid w:val="000438A9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character" w:customStyle="1" w:styleId="redondilla">
    <w:name w:val="redondilla"/>
    <w:basedOn w:val="Fuentedeprrafopredeter"/>
    <w:rsid w:val="000438A9"/>
  </w:style>
  <w:style w:type="paragraph" w:customStyle="1" w:styleId="textogat">
    <w:name w:val="textogat"/>
    <w:basedOn w:val="Normal"/>
    <w:rsid w:val="000438A9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241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14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02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74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92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131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32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071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611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88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728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7701486">
              <w:marLeft w:val="0"/>
              <w:marRight w:val="0"/>
              <w:marTop w:val="72"/>
              <w:marBottom w:val="72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5390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822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356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91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66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18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5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5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497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001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242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236944">
              <w:marLeft w:val="0"/>
              <w:marRight w:val="0"/>
              <w:marTop w:val="27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41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292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49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893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33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99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71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590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35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148140">
              <w:marLeft w:val="0"/>
              <w:marRight w:val="0"/>
              <w:marTop w:val="27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80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629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669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667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44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154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871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5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757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311693">
              <w:marLeft w:val="0"/>
              <w:marRight w:val="0"/>
              <w:marTop w:val="27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61018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511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483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551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595395">
              <w:marLeft w:val="0"/>
              <w:marRight w:val="0"/>
              <w:marTop w:val="27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8910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999999"/>
            <w:right w:val="none" w:sz="0" w:space="0" w:color="auto"/>
          </w:divBdr>
          <w:divsChild>
            <w:div w:id="2022389773">
              <w:marLeft w:val="0"/>
              <w:marRight w:val="0"/>
              <w:marTop w:val="72"/>
              <w:marBottom w:val="72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124854">
              <w:marLeft w:val="0"/>
              <w:marRight w:val="0"/>
              <w:marTop w:val="72"/>
              <w:marBottom w:val="72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052696">
              <w:marLeft w:val="0"/>
              <w:marRight w:val="0"/>
              <w:marTop w:val="72"/>
              <w:marBottom w:val="72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466547">
              <w:marLeft w:val="0"/>
              <w:marRight w:val="0"/>
              <w:marTop w:val="72"/>
              <w:marBottom w:val="72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6</Pages>
  <Words>1543</Words>
  <Characters>8490</Characters>
  <Application>Microsoft Office Word</Application>
  <DocSecurity>0</DocSecurity>
  <Lines>70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ary</dc:creator>
  <cp:lastModifiedBy>usuario</cp:lastModifiedBy>
  <cp:revision>31</cp:revision>
  <dcterms:created xsi:type="dcterms:W3CDTF">2015-04-15T20:57:00Z</dcterms:created>
  <dcterms:modified xsi:type="dcterms:W3CDTF">2015-06-10T14:23:00Z</dcterms:modified>
</cp:coreProperties>
</file>